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33D3" w:rsidRPr="00AB33D3" w:rsidRDefault="00AB33D3" w:rsidP="00AB33D3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Задача 2-03</w:t>
      </w:r>
      <w:r>
        <w:rPr>
          <w:b/>
          <w:sz w:val="28"/>
          <w:szCs w:val="28"/>
          <w:lang w:val="en-US"/>
        </w:rPr>
        <w:t>.</w:t>
      </w:r>
    </w:p>
    <w:p w:rsidR="00AB33D3" w:rsidRPr="00AB33D3" w:rsidRDefault="00AB33D3" w:rsidP="00AB33D3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трём длинным параллельным проводам текут токи </w:t>
      </w:r>
      <w:r w:rsidRPr="00AB33D3">
        <w:rPr>
          <w:position w:val="-12"/>
          <w:sz w:val="28"/>
          <w:szCs w:val="28"/>
        </w:rPr>
        <w:object w:dxaOrig="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.75pt" o:ole="">
            <v:imagedata r:id="rId7" o:title=""/>
          </v:shape>
          <o:OLEObject Type="Embed" ProgID="Equation.DSMT4" ShapeID="_x0000_i1025" DrawAspect="Content" ObjectID="_1474119777" r:id="rId8"/>
        </w:object>
      </w:r>
      <w:r w:rsidRPr="00AB33D3">
        <w:rPr>
          <w:sz w:val="28"/>
          <w:szCs w:val="28"/>
        </w:rPr>
        <w:t xml:space="preserve">, </w:t>
      </w:r>
      <w:r w:rsidRPr="00AB33D3">
        <w:rPr>
          <w:position w:val="-12"/>
          <w:sz w:val="28"/>
          <w:szCs w:val="28"/>
        </w:rPr>
        <w:object w:dxaOrig="300" w:dyaOrig="380">
          <v:shape id="_x0000_i1026" type="#_x0000_t75" style="width:15pt;height:18.75pt" o:ole="">
            <v:imagedata r:id="rId9" o:title=""/>
          </v:shape>
          <o:OLEObject Type="Embed" ProgID="Equation.DSMT4" ShapeID="_x0000_i1026" DrawAspect="Content" ObjectID="_1474119778" r:id="rId10"/>
        </w:object>
      </w:r>
      <w:r w:rsidRPr="00AB33D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AB33D3">
        <w:rPr>
          <w:position w:val="-12"/>
          <w:sz w:val="28"/>
          <w:szCs w:val="28"/>
        </w:rPr>
        <w:object w:dxaOrig="279" w:dyaOrig="380">
          <v:shape id="_x0000_i1027" type="#_x0000_t75" style="width:14.25pt;height:18.75pt" o:ole="">
            <v:imagedata r:id="rId11" o:title=""/>
          </v:shape>
          <o:OLEObject Type="Embed" ProgID="Equation.DSMT4" ShapeID="_x0000_i1027" DrawAspect="Content" ObjectID="_1474119779" r:id="rId12"/>
        </w:object>
      </w:r>
      <w:r>
        <w:rPr>
          <w:sz w:val="28"/>
          <w:szCs w:val="28"/>
        </w:rPr>
        <w:t xml:space="preserve">. Если один из токов </w:t>
      </w:r>
      <w:r w:rsidRPr="00AB33D3">
        <w:rPr>
          <w:position w:val="-6"/>
          <w:sz w:val="28"/>
          <w:szCs w:val="28"/>
        </w:rPr>
        <w:object w:dxaOrig="620" w:dyaOrig="300">
          <v:shape id="_x0000_i1028" type="#_x0000_t75" style="width:30.75pt;height:15pt" o:ole="">
            <v:imagedata r:id="rId13" o:title=""/>
          </v:shape>
          <o:OLEObject Type="Embed" ProgID="Equation.DSMT4" ShapeID="_x0000_i1028" DrawAspect="Content" ObjectID="_1474119780" r:id="rId14"/>
        </w:object>
      </w:r>
      <w:r>
        <w:rPr>
          <w:sz w:val="28"/>
          <w:szCs w:val="28"/>
        </w:rPr>
        <w:t>, то его направление противоположно направ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ю двух других токов. Провода проходят через три последовательные вершины квадрата, сторона которого равна </w:t>
      </w:r>
      <w:r w:rsidRPr="00AB33D3">
        <w:rPr>
          <w:position w:val="-4"/>
          <w:sz w:val="28"/>
          <w:szCs w:val="28"/>
        </w:rPr>
        <w:object w:dxaOrig="220" w:dyaOrig="220">
          <v:shape id="_x0000_i1029" type="#_x0000_t75" style="width:11.25pt;height:11.25pt" o:ole="">
            <v:imagedata r:id="rId15" o:title=""/>
          </v:shape>
          <o:OLEObject Type="Embed" ProgID="Equation.DSMT4" ShapeID="_x0000_i1029" DrawAspect="Content" ObjectID="_1474119781" r:id="rId16"/>
        </w:object>
      </w:r>
      <w:r>
        <w:rPr>
          <w:sz w:val="28"/>
          <w:szCs w:val="28"/>
        </w:rPr>
        <w:t>. Плоскость квадрата перп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дикулярна проводам. Значение напряжённости магнитного поля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свобо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ной вершине квадрата равно </w:t>
      </w:r>
      <w:r w:rsidRPr="00AB33D3">
        <w:rPr>
          <w:position w:val="-4"/>
          <w:sz w:val="28"/>
          <w:szCs w:val="28"/>
        </w:rPr>
        <w:object w:dxaOrig="320" w:dyaOrig="279">
          <v:shape id="_x0000_i1030" type="#_x0000_t75" style="width:15.75pt;height:14.25pt" o:ole="">
            <v:imagedata r:id="rId17" o:title=""/>
          </v:shape>
          <o:OLEObject Type="Embed" ProgID="Equation.DSMT4" ShapeID="_x0000_i1030" DrawAspect="Content" ObjectID="_1474119782" r:id="rId18"/>
        </w:object>
      </w:r>
      <w:r w:rsidRPr="00AB33D3">
        <w:rPr>
          <w:sz w:val="28"/>
          <w:szCs w:val="28"/>
        </w:rPr>
        <w:t xml:space="preserve">. </w:t>
      </w:r>
      <w:r>
        <w:rPr>
          <w:sz w:val="28"/>
          <w:szCs w:val="28"/>
        </w:rPr>
        <w:t>Определить неизвестную величину.</w:t>
      </w:r>
    </w:p>
    <w:p w:rsidR="00AB33D3" w:rsidRDefault="00AF7CBB" w:rsidP="00AF7CBB">
      <w:pPr>
        <w:spacing w:line="360" w:lineRule="auto"/>
        <w:jc w:val="both"/>
        <w:rPr>
          <w:sz w:val="28"/>
          <w:szCs w:val="28"/>
        </w:rPr>
      </w:pPr>
      <w:r w:rsidRPr="007930B9">
        <w:rPr>
          <w:sz w:val="28"/>
          <w:szCs w:val="28"/>
          <w:u w:val="single"/>
        </w:rPr>
        <w:t>Дано:</w:t>
      </w:r>
      <w:r>
        <w:rPr>
          <w:sz w:val="28"/>
          <w:szCs w:val="28"/>
        </w:rPr>
        <w:t xml:space="preserve"> </w:t>
      </w:r>
      <w:r w:rsidR="00AB33D3" w:rsidRPr="00AB33D3">
        <w:rPr>
          <w:position w:val="-12"/>
          <w:sz w:val="28"/>
          <w:szCs w:val="28"/>
        </w:rPr>
        <w:object w:dxaOrig="1160" w:dyaOrig="380">
          <v:shape id="_x0000_i1031" type="#_x0000_t75" style="width:57.75pt;height:18.75pt" o:ole="">
            <v:imagedata r:id="rId19" o:title=""/>
          </v:shape>
          <o:OLEObject Type="Embed" ProgID="Equation.DSMT4" ShapeID="_x0000_i1031" DrawAspect="Content" ObjectID="_1474119783" r:id="rId20"/>
        </w:object>
      </w:r>
      <w:r w:rsidR="00AB33D3">
        <w:rPr>
          <w:sz w:val="28"/>
          <w:szCs w:val="28"/>
        </w:rPr>
        <w:t xml:space="preserve">, </w:t>
      </w:r>
      <w:r w:rsidR="00AB33D3" w:rsidRPr="00AB33D3">
        <w:rPr>
          <w:position w:val="-12"/>
          <w:sz w:val="28"/>
          <w:szCs w:val="28"/>
        </w:rPr>
        <w:object w:dxaOrig="1240" w:dyaOrig="380">
          <v:shape id="_x0000_i1032" type="#_x0000_t75" style="width:62.25pt;height:18.75pt" o:ole="">
            <v:imagedata r:id="rId21" o:title=""/>
          </v:shape>
          <o:OLEObject Type="Embed" ProgID="Equation.DSMT4" ShapeID="_x0000_i1032" DrawAspect="Content" ObjectID="_1474119784" r:id="rId22"/>
        </w:object>
      </w:r>
      <w:r w:rsidR="00AB33D3">
        <w:rPr>
          <w:sz w:val="28"/>
          <w:szCs w:val="28"/>
        </w:rPr>
        <w:t xml:space="preserve">, </w:t>
      </w:r>
      <w:r w:rsidR="00AB33D3" w:rsidRPr="00AB33D3">
        <w:rPr>
          <w:position w:val="-12"/>
          <w:sz w:val="28"/>
          <w:szCs w:val="28"/>
        </w:rPr>
        <w:object w:dxaOrig="1180" w:dyaOrig="380">
          <v:shape id="_x0000_i1033" type="#_x0000_t75" style="width:59.25pt;height:18.75pt" o:ole="">
            <v:imagedata r:id="rId23" o:title=""/>
          </v:shape>
          <o:OLEObject Type="Embed" ProgID="Equation.DSMT4" ShapeID="_x0000_i1033" DrawAspect="Content" ObjectID="_1474119785" r:id="rId24"/>
        </w:object>
      </w:r>
      <w:r w:rsidR="00AB33D3">
        <w:rPr>
          <w:sz w:val="28"/>
          <w:szCs w:val="28"/>
        </w:rPr>
        <w:t xml:space="preserve">, </w:t>
      </w:r>
      <w:r w:rsidR="00AB33D3" w:rsidRPr="00AB33D3">
        <w:rPr>
          <w:position w:val="-6"/>
          <w:sz w:val="28"/>
          <w:szCs w:val="28"/>
        </w:rPr>
        <w:object w:dxaOrig="1140" w:dyaOrig="300">
          <v:shape id="_x0000_i1034" type="#_x0000_t75" style="width:57pt;height:15pt" o:ole="">
            <v:imagedata r:id="rId25" o:title=""/>
          </v:shape>
          <o:OLEObject Type="Embed" ProgID="Equation.DSMT4" ShapeID="_x0000_i1034" DrawAspect="Content" ObjectID="_1474119786" r:id="rId26"/>
        </w:object>
      </w:r>
      <w:r w:rsidR="00AB33D3">
        <w:rPr>
          <w:sz w:val="28"/>
          <w:szCs w:val="28"/>
        </w:rPr>
        <w:t>.</w:t>
      </w:r>
    </w:p>
    <w:p w:rsidR="00AF7CBB" w:rsidRDefault="00AF7CBB" w:rsidP="00AF7CBB">
      <w:pPr>
        <w:spacing w:line="360" w:lineRule="auto"/>
        <w:jc w:val="both"/>
        <w:rPr>
          <w:sz w:val="28"/>
          <w:szCs w:val="28"/>
        </w:rPr>
      </w:pPr>
      <w:r w:rsidRPr="007930B9">
        <w:rPr>
          <w:sz w:val="28"/>
          <w:szCs w:val="28"/>
          <w:u w:val="single"/>
        </w:rPr>
        <w:t>Найти:</w:t>
      </w:r>
      <w:r>
        <w:rPr>
          <w:sz w:val="28"/>
          <w:szCs w:val="28"/>
        </w:rPr>
        <w:t xml:space="preserve"> </w:t>
      </w:r>
      <w:r w:rsidR="00AB33D3" w:rsidRPr="00AB33D3">
        <w:rPr>
          <w:position w:val="-6"/>
          <w:sz w:val="28"/>
          <w:szCs w:val="28"/>
        </w:rPr>
        <w:object w:dxaOrig="680" w:dyaOrig="300">
          <v:shape id="_x0000_i1035" type="#_x0000_t75" style="width:33.75pt;height:15pt" o:ole="">
            <v:imagedata r:id="rId27" o:title=""/>
          </v:shape>
          <o:OLEObject Type="Embed" ProgID="Equation.DSMT4" ShapeID="_x0000_i1035" DrawAspect="Content" ObjectID="_1474119787" r:id="rId28"/>
        </w:object>
      </w:r>
    </w:p>
    <w:p w:rsidR="00AF7CBB" w:rsidRDefault="00AF7CBB" w:rsidP="00AF7CB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:rsidR="00AF7CBB" w:rsidRDefault="00AF7CBB" w:rsidP="00FA42A8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 wp14:anchorId="27E334D1" wp14:editId="526E0D11">
                <wp:extent cx="4476750" cy="4543425"/>
                <wp:effectExtent l="0" t="0" r="0" b="0"/>
                <wp:docPr id="80" name="Полотно 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9" name="Поле 132"/>
                        <wps:cNvSpPr txBox="1"/>
                        <wps:spPr>
                          <a:xfrm>
                            <a:off x="1387029" y="1186725"/>
                            <a:ext cx="527496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A097E" w:rsidRPr="00FA097E" w:rsidRDefault="00FA097E" w:rsidP="00FA097E">
                              <w:pPr>
                                <w:rPr>
                                  <w:lang w:val="en-US"/>
                                </w:rPr>
                              </w:pPr>
                              <w:r w:rsidRPr="00FA097E">
                                <w:rPr>
                                  <w:position w:val="-8"/>
                                </w:rPr>
                                <w:object w:dxaOrig="560" w:dyaOrig="400">
                                  <v:shape id="_x0000_i1057" type="#_x0000_t75" style="width:27.75pt;height:20.25pt" o:ole="">
                                    <v:imagedata r:id="rId29" o:title=""/>
                                  </v:shape>
                                  <o:OLEObject Type="Embed" ProgID="Equation.DSMT4" ShapeID="_x0000_i1057" DrawAspect="Content" ObjectID="_1474119809" r:id="rId3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Поле 132"/>
                        <wps:cNvSpPr txBox="1"/>
                        <wps:spPr>
                          <a:xfrm>
                            <a:off x="2768256" y="2536906"/>
                            <a:ext cx="390525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44164" w:rsidRDefault="00144164" w:rsidP="00144164">
                              <w:r w:rsidRPr="00144164">
                                <w:rPr>
                                  <w:position w:val="-10"/>
                                </w:rPr>
                                <w:object w:dxaOrig="220" w:dyaOrig="340">
                                  <v:shape id="_x0000_i1058" type="#_x0000_t75" style="width:11.25pt;height:17.25pt" o:ole="">
                                    <v:imagedata r:id="rId31" o:title=""/>
                                  </v:shape>
                                  <o:OLEObject Type="Embed" ProgID="Equation.DSMT4" ShapeID="_x0000_i1058" DrawAspect="Content" ObjectID="_1474119810" r:id="rId3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Поле 132"/>
                        <wps:cNvSpPr txBox="1"/>
                        <wps:spPr>
                          <a:xfrm>
                            <a:off x="2214927" y="2536906"/>
                            <a:ext cx="390525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A62FF" w:rsidRDefault="00DA62FF" w:rsidP="00DA62FF">
                              <w:r w:rsidRPr="00DA62FF">
                                <w:rPr>
                                  <w:position w:val="-6"/>
                                </w:rPr>
                                <w:object w:dxaOrig="260" w:dyaOrig="240">
                                  <v:shape id="_x0000_i1059" type="#_x0000_t75" style="width:12.75pt;height:12pt" o:ole="">
                                    <v:imagedata r:id="rId33" o:title=""/>
                                  </v:shape>
                                  <o:OLEObject Type="Embed" ProgID="Equation.DSMT4" ShapeID="_x0000_i1059" DrawAspect="Content" ObjectID="_1474119811" r:id="rId34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" name="Поле 8"/>
                        <wps:cNvSpPr txBox="1"/>
                        <wps:spPr>
                          <a:xfrm>
                            <a:off x="65840" y="3182789"/>
                            <a:ext cx="415925" cy="3153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B2DFE" w:rsidRDefault="000B2DFE" w:rsidP="000B2DFE">
                              <w:r w:rsidRPr="000B2DFE">
                                <w:rPr>
                                  <w:position w:val="-4"/>
                                </w:rPr>
                                <w:object w:dxaOrig="260" w:dyaOrig="279">
                                  <v:shape id="_x0000_i1060" type="#_x0000_t75" style="width:12.75pt;height:14.25pt" o:ole="">
                                    <v:imagedata r:id="rId35" o:title=""/>
                                  </v:shape>
                                  <o:OLEObject Type="Embed" ProgID="Equation.DSMT4" ShapeID="_x0000_i1060" DrawAspect="Content" ObjectID="_1474119812" r:id="rId36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" name="Поле 8"/>
                        <wps:cNvSpPr txBox="1"/>
                        <wps:spPr>
                          <a:xfrm>
                            <a:off x="1233154" y="3168587"/>
                            <a:ext cx="366506" cy="2581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B2DFE" w:rsidRDefault="000B2DFE" w:rsidP="000B2DFE">
                              <w:r w:rsidRPr="000B2DFE">
                                <w:rPr>
                                  <w:position w:val="-4"/>
                                </w:rPr>
                                <w:object w:dxaOrig="220" w:dyaOrig="220">
                                  <v:shape id="_x0000_i1061" type="#_x0000_t75" style="width:11.25pt;height:11.25pt" o:ole="">
                                    <v:imagedata r:id="rId37" o:title=""/>
                                  </v:shape>
                                  <o:OLEObject Type="Embed" ProgID="Equation.DSMT4" ShapeID="_x0000_i1061" DrawAspect="Content" ObjectID="_1474119813" r:id="rId3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9" name="Поле 8"/>
                        <wps:cNvSpPr txBox="1"/>
                        <wps:spPr>
                          <a:xfrm>
                            <a:off x="251648" y="4242445"/>
                            <a:ext cx="344409" cy="2581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B2DFE" w:rsidRPr="000B2DFE" w:rsidRDefault="000B2DFE" w:rsidP="000B2DFE">
                              <w:pPr>
                                <w:rPr>
                                  <w:lang w:val="en-US"/>
                                </w:rPr>
                              </w:pPr>
                              <w:r w:rsidRPr="000B2DFE">
                                <w:rPr>
                                  <w:position w:val="-10"/>
                                </w:rPr>
                                <w:object w:dxaOrig="220" w:dyaOrig="279">
                                  <v:shape id="_x0000_i1062" type="#_x0000_t75" style="width:11.25pt;height:14.25pt" o:ole="">
                                    <v:imagedata r:id="rId39" o:title=""/>
                                  </v:shape>
                                  <o:OLEObject Type="Embed" ProgID="Equation.DSMT4" ShapeID="_x0000_i1062" DrawAspect="Content" ObjectID="_1474119814" r:id="rId4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2" name="Поле 8"/>
                        <wps:cNvSpPr txBox="1"/>
                        <wps:spPr>
                          <a:xfrm>
                            <a:off x="3377499" y="4080466"/>
                            <a:ext cx="415925" cy="4000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A42A8" w:rsidRDefault="00FA42A8" w:rsidP="00FA42A8">
                              <w:r w:rsidRPr="00FA42A8">
                                <w:rPr>
                                  <w:position w:val="-4"/>
                                </w:rPr>
                                <w:object w:dxaOrig="320" w:dyaOrig="360">
                                  <v:shape id="_x0000_i1063" type="#_x0000_t75" style="width:15.75pt;height:18pt" o:ole="">
                                    <v:imagedata r:id="rId41" o:title=""/>
                                  </v:shape>
                                  <o:OLEObject Type="Embed" ProgID="Equation.DSMT4" ShapeID="_x0000_i1063" DrawAspect="Content" ObjectID="_1474119815" r:id="rId4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8" name="Поле 8"/>
                        <wps:cNvSpPr txBox="1"/>
                        <wps:spPr>
                          <a:xfrm>
                            <a:off x="3988329" y="3426737"/>
                            <a:ext cx="415925" cy="4000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A42A8" w:rsidRDefault="00FA42A8" w:rsidP="00FA42A8">
                              <w:r w:rsidRPr="00FA42A8">
                                <w:rPr>
                                  <w:position w:val="-12"/>
                                </w:rPr>
                                <w:object w:dxaOrig="480" w:dyaOrig="440">
                                  <v:shape id="_x0000_i1064" type="#_x0000_t75" style="width:24pt;height:21.75pt" o:ole="">
                                    <v:imagedata r:id="rId43" o:title=""/>
                                  </v:shape>
                                  <o:OLEObject Type="Embed" ProgID="Equation.DSMT4" ShapeID="_x0000_i1064" DrawAspect="Content" ObjectID="_1474119816" r:id="rId44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4" name="Поле 8"/>
                        <wps:cNvSpPr txBox="1"/>
                        <wps:spPr>
                          <a:xfrm>
                            <a:off x="3988329" y="2313440"/>
                            <a:ext cx="415925" cy="4000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9291E" w:rsidRDefault="00A9291E" w:rsidP="00A9291E">
                              <w:r w:rsidRPr="00A9291E">
                                <w:rPr>
                                  <w:position w:val="-12"/>
                                </w:rPr>
                                <w:object w:dxaOrig="380" w:dyaOrig="440">
                                  <v:shape id="_x0000_i1065" type="#_x0000_t75" style="width:18.75pt;height:21.75pt" o:ole="">
                                    <v:imagedata r:id="rId45" o:title=""/>
                                  </v:shape>
                                  <o:OLEObject Type="Embed" ProgID="Equation.DSMT4" ShapeID="_x0000_i1065" DrawAspect="Content" ObjectID="_1474119817" r:id="rId46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8" name="Поле 8"/>
                        <wps:cNvSpPr txBox="1"/>
                        <wps:spPr>
                          <a:xfrm>
                            <a:off x="2377731" y="1008"/>
                            <a:ext cx="390525" cy="3422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C4BDE" w:rsidRDefault="000C4BDE" w:rsidP="000C4BDE">
                              <w:r w:rsidRPr="000C4BDE">
                                <w:rPr>
                                  <w:position w:val="-12"/>
                                </w:rPr>
                                <w:object w:dxaOrig="279" w:dyaOrig="380">
                                  <v:shape id="_x0000_i1066" type="#_x0000_t75" style="width:14.25pt;height:18.75pt" o:ole="">
                                    <v:imagedata r:id="rId47" o:title=""/>
                                  </v:shape>
                                  <o:OLEObject Type="Embed" ProgID="Equation.DSMT4" ShapeID="_x0000_i1066" DrawAspect="Content" ObjectID="_1474119818" r:id="rId4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4" name="Поле 132"/>
                        <wps:cNvSpPr txBox="1"/>
                        <wps:spPr>
                          <a:xfrm>
                            <a:off x="1306631" y="114808"/>
                            <a:ext cx="390525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7057F" w:rsidRDefault="000C4BDE" w:rsidP="00AF7CBB">
                              <w:r w:rsidRPr="00FD56C7">
                                <w:rPr>
                                  <w:position w:val="-4"/>
                                </w:rPr>
                                <w:object w:dxaOrig="220" w:dyaOrig="220">
                                  <v:shape id="_x0000_i1067" type="#_x0000_t75" style="width:11.25pt;height:11.25pt" o:ole="">
                                    <v:imagedata r:id="rId49" o:title=""/>
                                  </v:shape>
                                  <o:OLEObject Type="Embed" ProgID="Equation.DSMT4" ShapeID="_x0000_i1067" DrawAspect="Content" ObjectID="_1474119819" r:id="rId5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4" name="Поле 8"/>
                        <wps:cNvSpPr txBox="1"/>
                        <wps:spPr>
                          <a:xfrm>
                            <a:off x="2195533" y="3113540"/>
                            <a:ext cx="415925" cy="4000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7057F" w:rsidRDefault="0007057F" w:rsidP="00AF7CBB">
                              <w:r w:rsidRPr="00EB7011">
                                <w:rPr>
                                  <w:position w:val="-12"/>
                                </w:rPr>
                                <w:object w:dxaOrig="360" w:dyaOrig="440">
                                  <v:shape id="_x0000_i1068" type="#_x0000_t75" style="width:18pt;height:21.75pt" o:ole="">
                                    <v:imagedata r:id="rId51" o:title=""/>
                                  </v:shape>
                                  <o:OLEObject Type="Embed" ProgID="Equation.DSMT4" ShapeID="_x0000_i1068" DrawAspect="Content" ObjectID="_1474119820" r:id="rId5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7" name="Поле 8"/>
                        <wps:cNvSpPr txBox="1"/>
                        <wps:spPr>
                          <a:xfrm>
                            <a:off x="167734" y="2770640"/>
                            <a:ext cx="390525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7057F" w:rsidRDefault="0007057F" w:rsidP="00AF7CBB">
                              <w:r w:rsidRPr="00B4701C">
                                <w:rPr>
                                  <w:position w:val="-12"/>
                                </w:rPr>
                                <w:object w:dxaOrig="260" w:dyaOrig="380">
                                  <v:shape id="_x0000_i1069" type="#_x0000_t75" style="width:12.75pt;height:18.75pt" o:ole="">
                                    <v:imagedata r:id="rId53" o:title=""/>
                                  </v:shape>
                                  <o:OLEObject Type="Embed" ProgID="Equation.DSMT4" ShapeID="_x0000_i1069" DrawAspect="Content" ObjectID="_1474119821" r:id="rId54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8" name="Поле 8"/>
                        <wps:cNvSpPr txBox="1"/>
                        <wps:spPr>
                          <a:xfrm>
                            <a:off x="167734" y="197"/>
                            <a:ext cx="390525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7057F" w:rsidRDefault="0007057F" w:rsidP="00AF7CBB">
                              <w:r w:rsidRPr="004D089F">
                                <w:rPr>
                                  <w:position w:val="-12"/>
                                </w:rPr>
                                <w:object w:dxaOrig="300" w:dyaOrig="380">
                                  <v:shape id="_x0000_i1070" type="#_x0000_t75" style="width:15pt;height:18.75pt" o:ole="">
                                    <v:imagedata r:id="rId55" o:title=""/>
                                  </v:shape>
                                  <o:OLEObject Type="Embed" ProgID="Equation.DSMT4" ShapeID="_x0000_i1070" DrawAspect="Content" ObjectID="_1474119822" r:id="rId56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9" name="Поле 8"/>
                        <wps:cNvSpPr txBox="1"/>
                        <wps:spPr>
                          <a:xfrm>
                            <a:off x="1603375" y="3073006"/>
                            <a:ext cx="415925" cy="4000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7057F" w:rsidRPr="006222D6" w:rsidRDefault="0007057F" w:rsidP="00AF7CBB">
                              <w:r w:rsidRPr="000C0907">
                                <w:rPr>
                                  <w:position w:val="-12"/>
                                </w:rPr>
                                <w:object w:dxaOrig="400" w:dyaOrig="440">
                                  <v:shape id="_x0000_i1071" type="#_x0000_t75" style="width:21pt;height:22.5pt" o:ole="">
                                    <v:imagedata r:id="rId57" o:title=""/>
                                  </v:shape>
                                  <o:OLEObject Type="Embed" ProgID="Equation.DSMT4" ShapeID="_x0000_i1071" DrawAspect="Content" ObjectID="_1474119823" r:id="rId5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3" name="Прямая соединительная линия 253"/>
                        <wps:cNvCnPr/>
                        <wps:spPr>
                          <a:xfrm flipH="1">
                            <a:off x="479274" y="447872"/>
                            <a:ext cx="194271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Овал 255"/>
                        <wps:cNvSpPr/>
                        <wps:spPr>
                          <a:xfrm>
                            <a:off x="255754" y="2490605"/>
                            <a:ext cx="223520" cy="22288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7057F" w:rsidRDefault="0007057F" w:rsidP="00AF7CBB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85680" tIns="42840" rIns="85680" bIns="4284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Прямая соединительная линия 49"/>
                        <wps:cNvCnPr/>
                        <wps:spPr>
                          <a:xfrm flipH="1">
                            <a:off x="288774" y="2522990"/>
                            <a:ext cx="158115" cy="15748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Прямая соединительная линия 55"/>
                        <wps:cNvCnPr/>
                        <wps:spPr>
                          <a:xfrm>
                            <a:off x="288774" y="2522990"/>
                            <a:ext cx="158115" cy="15748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Овал 56"/>
                        <wps:cNvSpPr/>
                        <wps:spPr>
                          <a:xfrm>
                            <a:off x="255754" y="325459"/>
                            <a:ext cx="223520" cy="22288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7057F" w:rsidRDefault="0007057F" w:rsidP="00AF7CBB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85680" tIns="42840" rIns="85680" bIns="4284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Прямая соединительная линия 58"/>
                        <wps:cNvCnPr/>
                        <wps:spPr>
                          <a:xfrm flipH="1">
                            <a:off x="288774" y="357844"/>
                            <a:ext cx="158115" cy="15748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Прямая соединительная линия 61"/>
                        <wps:cNvCnPr/>
                        <wps:spPr>
                          <a:xfrm>
                            <a:off x="288774" y="357844"/>
                            <a:ext cx="158115" cy="15748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Овал 65"/>
                        <wps:cNvSpPr/>
                        <wps:spPr>
                          <a:xfrm>
                            <a:off x="2551389" y="400216"/>
                            <a:ext cx="45085" cy="4762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7057F" w:rsidRDefault="0007057F" w:rsidP="00AF7CBB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Прямая соединительная линия 69"/>
                        <wps:cNvCnPr/>
                        <wps:spPr>
                          <a:xfrm>
                            <a:off x="2580936" y="2604716"/>
                            <a:ext cx="0" cy="85029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" name="Прямая соединительная линия 123"/>
                        <wps:cNvCnPr/>
                        <wps:spPr>
                          <a:xfrm rot="16200000" flipH="1">
                            <a:off x="-617691" y="1519576"/>
                            <a:ext cx="194246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" name="Овал 124"/>
                        <wps:cNvSpPr/>
                        <wps:spPr>
                          <a:xfrm>
                            <a:off x="2456372" y="325245"/>
                            <a:ext cx="223520" cy="22225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C4BDE" w:rsidRDefault="000C4BDE" w:rsidP="000C4BDE">
                              <w:pPr>
                                <w:pStyle w:val="a3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85680" tIns="42840" rIns="85680" bIns="4284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Прямая соединительная линия 127"/>
                        <wps:cNvCnPr/>
                        <wps:spPr>
                          <a:xfrm>
                            <a:off x="2580936" y="546728"/>
                            <a:ext cx="2" cy="207008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Прямая соединительная линия 129"/>
                        <wps:cNvCnPr/>
                        <wps:spPr>
                          <a:xfrm flipH="1">
                            <a:off x="479274" y="2617319"/>
                            <a:ext cx="2079968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1" name="Прямая соединительная линия 131"/>
                        <wps:cNvCnPr/>
                        <wps:spPr>
                          <a:xfrm flipH="1">
                            <a:off x="2019300" y="2616808"/>
                            <a:ext cx="561637" cy="63121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" name="Прямая соединительная линия 132"/>
                        <wps:cNvCnPr/>
                        <wps:spPr>
                          <a:xfrm>
                            <a:off x="479274" y="548344"/>
                            <a:ext cx="2101662" cy="206846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Прямая соединительная линия 133"/>
                        <wps:cNvCnPr/>
                        <wps:spPr>
                          <a:xfrm>
                            <a:off x="2580936" y="2617320"/>
                            <a:ext cx="1429089" cy="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" name="Прямая соединительная линия 135"/>
                        <wps:cNvCnPr/>
                        <wps:spPr>
                          <a:xfrm>
                            <a:off x="2580936" y="3455009"/>
                            <a:ext cx="1429089" cy="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tailEnd type="none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Прямая соединительная линия 136"/>
                        <wps:cNvCnPr/>
                        <wps:spPr>
                          <a:xfrm>
                            <a:off x="4010025" y="2622791"/>
                            <a:ext cx="0" cy="8502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tailEnd type="none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Прямая соединительная линия 137"/>
                        <wps:cNvCnPr/>
                        <wps:spPr>
                          <a:xfrm>
                            <a:off x="2559242" y="2589048"/>
                            <a:ext cx="1429087" cy="83768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Прямая соединительная линия 139"/>
                        <wps:cNvCnPr/>
                        <wps:spPr>
                          <a:xfrm flipH="1">
                            <a:off x="3426989" y="3473056"/>
                            <a:ext cx="561340" cy="63119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tailEnd type="none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" name="Прямая соединительная линия 141"/>
                        <wps:cNvCnPr/>
                        <wps:spPr>
                          <a:xfrm>
                            <a:off x="2580938" y="2589048"/>
                            <a:ext cx="867112" cy="151519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" name="Прямая соединительная линия 147"/>
                        <wps:cNvCnPr/>
                        <wps:spPr>
                          <a:xfrm>
                            <a:off x="456366" y="3392180"/>
                            <a:ext cx="0" cy="8502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" name="Прямая соединительная линия 148"/>
                        <wps:cNvCnPr/>
                        <wps:spPr>
                          <a:xfrm rot="16200000" flipH="1">
                            <a:off x="881498" y="2967047"/>
                            <a:ext cx="0" cy="8502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Прямая соединительная линия 54"/>
                        <wps:cNvCnPr/>
                        <wps:spPr>
                          <a:xfrm>
                            <a:off x="2019300" y="3266681"/>
                            <a:ext cx="1428750" cy="8375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tailEnd type="none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80" o:spid="_x0000_s1026" editas="canvas" style="width:352.5pt;height:357.75pt;mso-position-horizontal-relative:char;mso-position-vertical-relative:line" coordsize="44767,454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">
                <v:shape id="_x0000_s1027" type="#_x0000_t75" style="position:absolute;width:44767;height:45434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132" o:spid="_x0000_s1028" type="#_x0000_t202" style="position:absolute;left:13870;top:11867;width:527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NXhcYA&#10;AADbAAAADwAAAGRycy9kb3ducmV2LnhtbESPT2vCQBTE70K/w/IKXopuqvin0VVEWiveNNrS2yP7&#10;TEKzb0N2m8Rv3y0UPA4z8xtmue5MKRqqXWFZwfMwAkGcWl1wpuCcvA3mIJxH1lhaJgU3crBePfSW&#10;GGvb8pGak89EgLCLUUHufRVL6dKcDLqhrYiDd7W1QR9knUldYxvgppSjKJpKgwWHhRwr2uaUfp9+&#10;jIKvp+zz4LrdpR1PxtXre5PMPnSiVP+x2yxAeOr8Pfzf3msFkxf4+xJ+gF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bNXhcYAAADbAAAADwAAAAAAAAAAAAAAAACYAgAAZHJz&#10;L2Rvd25yZXYueG1sUEsFBgAAAAAEAAQA9QAAAIsDAAAAAA==&#10;" fillcolor="white [3201]" stroked="f" strokeweight=".5pt">
                  <v:textbox>
                    <w:txbxContent>
                      <w:p w:rsidR="00FA097E" w:rsidRPr="00FA097E" w:rsidRDefault="00FA097E" w:rsidP="00FA097E">
                        <w:pPr>
                          <w:rPr>
                            <w:lang w:val="en-US"/>
                          </w:rPr>
                        </w:pPr>
                        <w:r w:rsidRPr="00FA097E">
                          <w:rPr>
                            <w:position w:val="-8"/>
                          </w:rPr>
                          <w:object w:dxaOrig="560" w:dyaOrig="400">
                            <v:shape id="_x0000_i1057" type="#_x0000_t75" style="width:27.75pt;height:20.25pt" o:ole="">
                              <v:imagedata r:id="rId29" o:title=""/>
                            </v:shape>
                            <o:OLEObject Type="Embed" ProgID="Equation.DSMT4" ShapeID="_x0000_i1057" DrawAspect="Content" ObjectID="_1474119809" r:id="rId59"/>
                          </w:object>
                        </w:r>
                      </w:p>
                    </w:txbxContent>
                  </v:textbox>
                </v:shape>
                <v:shape id="Поле 132" o:spid="_x0000_s1029" type="#_x0000_t202" style="position:absolute;left:27682;top:25369;width:390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2BmbMYA&#10;AADbAAAADwAAAGRycy9kb3ducmV2LnhtbESPT2vCQBTE70K/w/IKvUjdWLFK6ipS6h+8NaktvT2y&#10;r0lo9m3Irkn89q4geBxm5jfMYtWbSrTUuNKygvEoAkGcWV1yruAr3TzPQTiPrLGyTArO5GC1fBgs&#10;MNa2409qE5+LAGEXo4LC+zqW0mUFGXQjWxMH7882Bn2QTS51g12Am0q+RNGrNFhyWCiwpveCsv/k&#10;ZBT8DvOfg+u3x24yndQfuzadfetUqafHfv0GwlPv7+Fbe68VTGdw/RJ+gF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2BmbMYAAADbAAAADwAAAAAAAAAAAAAAAACYAgAAZHJz&#10;L2Rvd25yZXYueG1sUEsFBgAAAAAEAAQA9QAAAIsDAAAAAA==&#10;" fillcolor="white [3201]" stroked="f" strokeweight=".5pt">
                  <v:textbox>
                    <w:txbxContent>
                      <w:p w:rsidR="00144164" w:rsidRDefault="00144164" w:rsidP="00144164">
                        <w:r w:rsidRPr="00144164">
                          <w:rPr>
                            <w:position w:val="-10"/>
                          </w:rPr>
                          <w:object w:dxaOrig="220" w:dyaOrig="340">
                            <v:shape id="_x0000_i1058" type="#_x0000_t75" style="width:11.25pt;height:17.25pt" o:ole="">
                              <v:imagedata r:id="rId31" o:title=""/>
                            </v:shape>
                            <o:OLEObject Type="Embed" ProgID="Equation.DSMT4" ShapeID="_x0000_i1058" DrawAspect="Content" ObjectID="_1474119810" r:id="rId60"/>
                          </w:object>
                        </w:r>
                      </w:p>
                    </w:txbxContent>
                  </v:textbox>
                </v:shape>
                <v:shape id="Поле 132" o:spid="_x0000_s1030" type="#_x0000_t202" style="position:absolute;left:22149;top:25369;width:390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0rD8QA&#10;AADcAAAADwAAAGRycy9kb3ducmV2LnhtbERPTWvCQBC9C/0PyxS8SN1UsS2pq0ixKt6aaEtvQ3aa&#10;BLOzIbtN4r93BcHbPN7nzJe9qURLjSstK3geRyCIM6tLzhUc0s+nNxDOI2usLJOCMzlYLh4Gc4y1&#10;7fiL2sTnIoSwi1FB4X0dS+myggy6sa2JA/dnG4M+wCaXusEuhJtKTqLoRRosOTQUWNNHQdkp+TcK&#10;fkf5z971m2M3nU3r9bZNX791qtTwsV+9g/DU+7v45t7pMH82gesz4QK5u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dKw/EAAAA3AAAAA8AAAAAAAAAAAAAAAAAmAIAAGRycy9k&#10;b3ducmV2LnhtbFBLBQYAAAAABAAEAPUAAACJAwAAAAA=&#10;" fillcolor="white [3201]" stroked="f" strokeweight=".5pt">
                  <v:textbox>
                    <w:txbxContent>
                      <w:p w:rsidR="00DA62FF" w:rsidRDefault="00DA62FF" w:rsidP="00DA62FF">
                        <w:r w:rsidRPr="00DA62FF">
                          <w:rPr>
                            <w:position w:val="-6"/>
                          </w:rPr>
                          <w:object w:dxaOrig="260" w:dyaOrig="240">
                            <v:shape id="_x0000_i1059" type="#_x0000_t75" style="width:12.75pt;height:12pt" o:ole="">
                              <v:imagedata r:id="rId33" o:title=""/>
                            </v:shape>
                            <o:OLEObject Type="Embed" ProgID="Equation.DSMT4" ShapeID="_x0000_i1059" DrawAspect="Content" ObjectID="_1474119811" r:id="rId61"/>
                          </w:object>
                        </w:r>
                      </w:p>
                    </w:txbxContent>
                  </v:textbox>
                </v:shape>
                <v:shape id="Поле 8" o:spid="_x0000_s1031" type="#_x0000_t202" style="position:absolute;left:658;top:31827;width:4159;height:3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+1eMMA&#10;AADcAAAADwAAAGRycy9kb3ducmV2LnhtbERPS2vCQBC+C/6HZQQvRTcqPkhdRUpfeNOopbchO02C&#10;2dmQ3Sbx37uFgrf5+J6z3namFA3VrrCsYDKOQBCnVhecKTglb6MVCOeRNZaWScGNHGw3/d4aY21b&#10;PlBz9JkIIexiVJB7X8VSujQng25sK+LA/djaoA+wzqSusQ3hppTTKFpIgwWHhhwreskpvR5/jYLv&#10;p+xr77r3czubz6rXjyZZXnSi1HDQ7Z5BeOr8Q/zv/tRh/nwCf8+EC+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8+1eMMAAADcAAAADwAAAAAAAAAAAAAAAACYAgAAZHJzL2Rv&#10;d25yZXYueG1sUEsFBgAAAAAEAAQA9QAAAIgDAAAAAA==&#10;" fillcolor="white [3201]" stroked="f" strokeweight=".5pt">
                  <v:textbox>
                    <w:txbxContent>
                      <w:p w:rsidR="000B2DFE" w:rsidRDefault="000B2DFE" w:rsidP="000B2DFE">
                        <w:r w:rsidRPr="000B2DFE">
                          <w:rPr>
                            <w:position w:val="-4"/>
                          </w:rPr>
                          <w:object w:dxaOrig="260" w:dyaOrig="279">
                            <v:shape id="_x0000_i1060" type="#_x0000_t75" style="width:12.75pt;height:14.25pt" o:ole="">
                              <v:imagedata r:id="rId35" o:title=""/>
                            </v:shape>
                            <o:OLEObject Type="Embed" ProgID="Equation.DSMT4" ShapeID="_x0000_i1060" DrawAspect="Content" ObjectID="_1474119812" r:id="rId62"/>
                          </w:object>
                        </w:r>
                      </w:p>
                    </w:txbxContent>
                  </v:textbox>
                </v:shape>
                <v:shape id="Поле 8" o:spid="_x0000_s1032" type="#_x0000_t202" style="position:absolute;left:12331;top:31685;width:3665;height:2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MQ48cA&#10;AADcAAAADwAAAGRycy9kb3ducmV2LnhtbESPQU/CQBCF7yb8h82QeDGyVQKaykKIUSHcoCrhNumO&#10;bUN3tumubfn3zMHE20zem/e+WawGV6uO2lB5NvAwSUAR595WXBj4zN7vn0GFiGyx9kwGLhRgtRzd&#10;LDC1vuc9dYdYKAnhkKKBMsYm1TrkJTkME98Qi/bjW4dR1rbQtsVewl2tH5Nkrh1WLA0lNvRaUn4+&#10;/DoDp7viuAvDx1c/nU2bt02XPX3bzJjb8bB+ARVpiP/mv+utFfyZ4MszMoFeX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SDEOPHAAAA3AAAAA8AAAAAAAAAAAAAAAAAmAIAAGRy&#10;cy9kb3ducmV2LnhtbFBLBQYAAAAABAAEAPUAAACMAwAAAAA=&#10;" fillcolor="white [3201]" stroked="f" strokeweight=".5pt">
                  <v:textbox>
                    <w:txbxContent>
                      <w:p w:rsidR="000B2DFE" w:rsidRDefault="000B2DFE" w:rsidP="000B2DFE">
                        <w:r w:rsidRPr="000B2DFE">
                          <w:rPr>
                            <w:position w:val="-4"/>
                          </w:rPr>
                          <w:object w:dxaOrig="220" w:dyaOrig="220">
                            <v:shape id="_x0000_i1061" type="#_x0000_t75" style="width:11.25pt;height:11.25pt" o:ole="">
                              <v:imagedata r:id="rId37" o:title=""/>
                            </v:shape>
                            <o:OLEObject Type="Embed" ProgID="Equation.DSMT4" ShapeID="_x0000_i1061" DrawAspect="Content" ObjectID="_1474119813" r:id="rId63"/>
                          </w:object>
                        </w:r>
                      </w:p>
                    </w:txbxContent>
                  </v:textbox>
                </v:shape>
                <v:shape id="Поле 8" o:spid="_x0000_s1033" type="#_x0000_t202" style="position:absolute;left:2516;top:42424;width:3444;height:2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Avo8UA&#10;AADcAAAADwAAAGRycy9kb3ducmV2LnhtbERPS2vCQBC+F/oflil4Kbqx1lfqKkXqg95qtMXbkJ0m&#10;wexsyK5J+u/dQqG3+fies1h1phQN1a6wrGA4iEAQp1YXnCk4Jpv+DITzyBpLy6Tghxyslvd3C4y1&#10;bfmDmoPPRAhhF6OC3PsqltKlORl0A1sRB+7b1gZ9gHUmdY1tCDelfIqiiTRYcGjIsaJ1TunlcDUK&#10;zo/Z17vrtqd2NB5Vb7smmX7qRKneQ/f6AsJT5//Ff+69DvOf5/D7TLh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YC+jxQAAANwAAAAPAAAAAAAAAAAAAAAAAJgCAABkcnMv&#10;ZG93bnJldi54bWxQSwUGAAAAAAQABAD1AAAAigMAAAAA&#10;" fillcolor="white [3201]" stroked="f" strokeweight=".5pt">
                  <v:textbox>
                    <w:txbxContent>
                      <w:p w:rsidR="000B2DFE" w:rsidRPr="000B2DFE" w:rsidRDefault="000B2DFE" w:rsidP="000B2DFE">
                        <w:pPr>
                          <w:rPr>
                            <w:lang w:val="en-US"/>
                          </w:rPr>
                        </w:pPr>
                        <w:r w:rsidRPr="000B2DFE">
                          <w:rPr>
                            <w:position w:val="-10"/>
                          </w:rPr>
                          <w:object w:dxaOrig="220" w:dyaOrig="279">
                            <v:shape id="_x0000_i1062" type="#_x0000_t75" style="width:11.25pt;height:14.25pt" o:ole="">
                              <v:imagedata r:id="rId39" o:title=""/>
                            </v:shape>
                            <o:OLEObject Type="Embed" ProgID="Equation.DSMT4" ShapeID="_x0000_i1062" DrawAspect="Content" ObjectID="_1474119814" r:id="rId64"/>
                          </w:object>
                        </w:r>
                      </w:p>
                    </w:txbxContent>
                  </v:textbox>
                </v:shape>
                <v:shape id="Поле 8" o:spid="_x0000_s1034" type="#_x0000_t202" style="position:absolute;left:33774;top:40804;width:4160;height:4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S90sQA&#10;AADcAAAADwAAAGRycy9kb3ducmV2LnhtbERPS2vCQBC+C/6HZYReim58VCV1lVL6kN40PvA2ZKdJ&#10;MDsbstsk/fddoeBtPr7nrDadKUVDtSssKxiPIhDEqdUFZwoOyftwCcJ5ZI2lZVLwSw42635vhbG2&#10;Le+o2ftMhBB2MSrIva9iKV2ak0E3shVx4L5tbdAHWGdS19iGcFPKSRTNpcGCQ0OOFb3mlF73P0bB&#10;5TE7f7nu49hOn6bV22eTLE46Ueph0L08g/DU+bv4373VYf5sArd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EvdLEAAAA3AAAAA8AAAAAAAAAAAAAAAAAmAIAAGRycy9k&#10;b3ducmV2LnhtbFBLBQYAAAAABAAEAPUAAACJAwAAAAA=&#10;" fillcolor="white [3201]" stroked="f" strokeweight=".5pt">
                  <v:textbox>
                    <w:txbxContent>
                      <w:p w:rsidR="00FA42A8" w:rsidRDefault="00FA42A8" w:rsidP="00FA42A8">
                        <w:r w:rsidRPr="00FA42A8">
                          <w:rPr>
                            <w:position w:val="-4"/>
                          </w:rPr>
                          <w:object w:dxaOrig="320" w:dyaOrig="360">
                            <v:shape id="_x0000_i1063" type="#_x0000_t75" style="width:15.75pt;height:18pt" o:ole="">
                              <v:imagedata r:id="rId41" o:title=""/>
                            </v:shape>
                            <o:OLEObject Type="Embed" ProgID="Equation.DSMT4" ShapeID="_x0000_i1063" DrawAspect="Content" ObjectID="_1474119815" r:id="rId65"/>
                          </w:object>
                        </w:r>
                      </w:p>
                    </w:txbxContent>
                  </v:textbox>
                </v:shape>
                <v:shape id="Поле 8" o:spid="_x0000_s1035" type="#_x0000_t202" style="position:absolute;left:39883;top:34267;width:4159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r5RccA&#10;AADcAAAADwAAAGRycy9kb3ducmV2LnhtbESPS2vDQAyE74H8h0WFXkKzTk2T4mYTQumL3hr3QW/C&#10;q9omXq3xbm3n30eHQG4SM5r5tN6OrlE9daH2bGAxT0ARF97WXBr4zJ9v7kGFiGyx8UwGjhRgu5lO&#10;1phZP/AH9ftYKgnhkKGBKsY20zoUFTkMc98Si/bnO4dR1q7UtsNBwl2jb5NkqR3WLA0VtvRYUXHY&#10;/zsDv7Py5z2ML19Depe2T699vvq2uTHXV+PuAVSkMV7M5+s3K/ip0MozMoHen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cq+UXHAAAA3AAAAA8AAAAAAAAAAAAAAAAAmAIAAGRy&#10;cy9kb3ducmV2LnhtbFBLBQYAAAAABAAEAPUAAACMAwAAAAA=&#10;" fillcolor="white [3201]" stroked="f" strokeweight=".5pt">
                  <v:textbox>
                    <w:txbxContent>
                      <w:p w:rsidR="00FA42A8" w:rsidRDefault="00FA42A8" w:rsidP="00FA42A8">
                        <w:r w:rsidRPr="00FA42A8">
                          <w:rPr>
                            <w:position w:val="-12"/>
                          </w:rPr>
                          <w:object w:dxaOrig="480" w:dyaOrig="440">
                            <v:shape id="_x0000_i1064" type="#_x0000_t75" style="width:24pt;height:21.75pt" o:ole="">
                              <v:imagedata r:id="rId43" o:title=""/>
                            </v:shape>
                            <o:OLEObject Type="Embed" ProgID="Equation.DSMT4" ShapeID="_x0000_i1064" DrawAspect="Content" ObjectID="_1474119816" r:id="rId66"/>
                          </w:object>
                        </w:r>
                      </w:p>
                    </w:txbxContent>
                  </v:textbox>
                </v:shape>
                <v:shape id="Поле 8" o:spid="_x0000_s1036" type="#_x0000_t202" style="position:absolute;left:39883;top:23134;width:4159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fzQMQA&#10;AADcAAAADwAAAGRycy9kb3ducmV2LnhtbERPTWvCQBC9F/wPyxS8FN20qVpSVynFqnjTqKW3ITtN&#10;gtnZkN0m8d+7hUJv83ifM1/2phItNa60rOBxHIEgzqwuOVdwTD9GLyCcR9ZYWSYFV3KwXAzu5pho&#10;2/Ge2oPPRQhhl6CCwvs6kdJlBRl0Y1sTB+7bNgZ9gE0udYNdCDeVfIqiqTRYcmgosKb3grLL4cco&#10;+HrIP3euX5+6eBLXq02bzs46VWp437+9gvDU+3/xn3urw/z4GX6fCRf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n80DEAAAA3AAAAA8AAAAAAAAAAAAAAAAAmAIAAGRycy9k&#10;b3ducmV2LnhtbFBLBQYAAAAABAAEAPUAAACJAwAAAAA=&#10;" fillcolor="white [3201]" stroked="f" strokeweight=".5pt">
                  <v:textbox>
                    <w:txbxContent>
                      <w:p w:rsidR="00A9291E" w:rsidRDefault="00A9291E" w:rsidP="00A9291E">
                        <w:r w:rsidRPr="00A9291E">
                          <w:rPr>
                            <w:position w:val="-12"/>
                          </w:rPr>
                          <w:object w:dxaOrig="380" w:dyaOrig="440">
                            <v:shape id="_x0000_i1065" type="#_x0000_t75" style="width:18.75pt;height:21.75pt" o:ole="">
                              <v:imagedata r:id="rId45" o:title=""/>
                            </v:shape>
                            <o:OLEObject Type="Embed" ProgID="Equation.DSMT4" ShapeID="_x0000_i1065" DrawAspect="Content" ObjectID="_1474119817" r:id="rId67"/>
                          </w:object>
                        </w:r>
                      </w:p>
                    </w:txbxContent>
                  </v:textbox>
                </v:shape>
                <v:shape id="Поле 8" o:spid="_x0000_s1037" type="#_x0000_t202" style="position:absolute;left:23777;top:10;width:3905;height:3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NvmMcA&#10;AADcAAAADwAAAGRycy9kb3ducmV2LnhtbESPT2vCQBDF7wW/wzJCL6VuVGpL6ioi/Yc3TVvxNmSn&#10;STA7G7LbJH5751DobYb35r3fLNeDq1VHbag8G5hOElDEubcVFwY+s9f7J1AhIlusPZOBCwVYr0Y3&#10;S0yt73lP3SEWSkI4pGigjLFJtQ55SQ7DxDfEov341mGUtS20bbGXcFfrWZIstMOKpaHEhrYl5efD&#10;rzNwuiuOuzC8ffXzh3nz8t5lj982M+Z2PGyeQUUa4r/57/rDCv5MaOUZmUCv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Lzb5jHAAAA3AAAAA8AAAAAAAAAAAAAAAAAmAIAAGRy&#10;cy9kb3ducmV2LnhtbFBLBQYAAAAABAAEAPUAAACMAwAAAAA=&#10;" fillcolor="white [3201]" stroked="f" strokeweight=".5pt">
                  <v:textbox>
                    <w:txbxContent>
                      <w:p w:rsidR="000C4BDE" w:rsidRDefault="000C4BDE" w:rsidP="000C4BDE">
                        <w:r w:rsidRPr="000C4BDE">
                          <w:rPr>
                            <w:position w:val="-12"/>
                          </w:rPr>
                          <w:object w:dxaOrig="279" w:dyaOrig="380">
                            <v:shape id="_x0000_i1066" type="#_x0000_t75" style="width:14.25pt;height:18.75pt" o:ole="">
                              <v:imagedata r:id="rId47" o:title=""/>
                            </v:shape>
                            <o:OLEObject Type="Embed" ProgID="Equation.DSMT4" ShapeID="_x0000_i1066" DrawAspect="Content" ObjectID="_1474119818" r:id="rId68"/>
                          </w:object>
                        </w:r>
                      </w:p>
                    </w:txbxContent>
                  </v:textbox>
                </v:shape>
                <v:shape id="Поле 132" o:spid="_x0000_s1038" type="#_x0000_t202" style="position:absolute;left:13066;top:1148;width:390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KSPMcA&#10;AADcAAAADwAAAGRycy9kb3ducmV2LnhtbESPQUvDQBSE74L/YXlCL2I3Nm2V2G0RqW3prYlaentk&#10;n0kw+zZk1yT9992C4HGYmW+YxWowteiodZVlBY/jCARxbnXFhYKP7P3hGYTzyBpry6TgTA5Wy9ub&#10;BSba9nygLvWFCBB2CSoovW8SKV1ekkE3tg1x8L5ta9AH2RZSt9gHuKnlJIrm0mDFYaHEht5Kyn/S&#10;X6PgdF8c927YfPbxLG7W2y57+tKZUqO74fUFhKfB/4f/2jutYBJP4XomHAG5v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1CkjzHAAAA3AAAAA8AAAAAAAAAAAAAAAAAmAIAAGRy&#10;cy9kb3ducmV2LnhtbFBLBQYAAAAABAAEAPUAAACMAwAAAAA=&#10;" fillcolor="white [3201]" stroked="f" strokeweight=".5pt">
                  <v:textbox>
                    <w:txbxContent>
                      <w:p w:rsidR="0007057F" w:rsidRDefault="000C4BDE" w:rsidP="00AF7CBB">
                        <w:r w:rsidRPr="00FD56C7">
                          <w:rPr>
                            <w:position w:val="-4"/>
                          </w:rPr>
                          <w:object w:dxaOrig="220" w:dyaOrig="220">
                            <v:shape id="_x0000_i1067" type="#_x0000_t75" style="width:11.25pt;height:11.25pt" o:ole="">
                              <v:imagedata r:id="rId49" o:title=""/>
                            </v:shape>
                            <o:OLEObject Type="Embed" ProgID="Equation.DSMT4" ShapeID="_x0000_i1067" DrawAspect="Content" ObjectID="_1474119819" r:id="rId69"/>
                          </w:object>
                        </w:r>
                      </w:p>
                    </w:txbxContent>
                  </v:textbox>
                </v:shape>
                <v:shape id="Поле 8" o:spid="_x0000_s1039" type="#_x0000_t202" style="position:absolute;left:21955;top:31135;width:4159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ThQccA&#10;AADcAAAADwAAAGRycy9kb3ducmV2LnhtbESPT2vCQBTE74V+h+UJXopu/FMtqauIWC291ailt0f2&#10;mYRm34bsmsRv3xUKPQ4z8xtmsepMKRqqXWFZwWgYgSBOrS44U3BM3gYvIJxH1lhaJgU3crBaPj4s&#10;MNa25U9qDj4TAcIuRgW591UspUtzMuiGtiIO3sXWBn2QdSZ1jW2Am1KOo2gmDRYcFnKsaJNT+nO4&#10;GgXfT9nXh+t2p3byPKm2+yaZn3WiVL/XrV9BeOr8f/iv/a4VjKdTuJ8JR0A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E4UHHAAAA3AAAAA8AAAAAAAAAAAAAAAAAmAIAAGRy&#10;cy9kb3ducmV2LnhtbFBLBQYAAAAABAAEAPUAAACMAwAAAAA=&#10;" fillcolor="white [3201]" stroked="f" strokeweight=".5pt">
                  <v:textbox>
                    <w:txbxContent>
                      <w:p w:rsidR="0007057F" w:rsidRDefault="0007057F" w:rsidP="00AF7CBB">
                        <w:r w:rsidRPr="00EB7011">
                          <w:rPr>
                            <w:position w:val="-12"/>
                          </w:rPr>
                          <w:object w:dxaOrig="360" w:dyaOrig="440">
                            <v:shape id="_x0000_i1068" type="#_x0000_t75" style="width:18pt;height:21.75pt" o:ole="">
                              <v:imagedata r:id="rId51" o:title=""/>
                            </v:shape>
                            <o:OLEObject Type="Embed" ProgID="Equation.DSMT4" ShapeID="_x0000_i1068" DrawAspect="Content" ObjectID="_1474119820" r:id="rId70"/>
                          </w:object>
                        </w:r>
                      </w:p>
                    </w:txbxContent>
                  </v:textbox>
                </v:shape>
                <v:shape id="Поле 8" o:spid="_x0000_s1040" type="#_x0000_t202" style="position:absolute;left:1677;top:27706;width:390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Z/NsYA&#10;AADcAAAADwAAAGRycy9kb3ducmV2LnhtbESPQWvCQBSE7wX/w/KEXqRu1FpL6ioirZbeNFrx9si+&#10;JsHs25DdJvHfuwWhx2FmvmHmy86UoqHaFZYVjIYRCOLU6oIzBYfk4+kVhPPIGkvLpOBKDpaL3sMc&#10;Y21b3lGz95kIEHYxKsi9r2IpXZqTQTe0FXHwfmxt0AdZZ1LX2Aa4KeU4il6kwYLDQo4VrXNKL/tf&#10;o+A8yE5frtsc28l0Ur1vm2T2rROlHvvd6g2Ep87/h+/tT61g/DyDvzPhCMjF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ZZ/NsYAAADcAAAADwAAAAAAAAAAAAAAAACYAgAAZHJz&#10;L2Rvd25yZXYueG1sUEsFBgAAAAAEAAQA9QAAAIsDAAAAAA==&#10;" fillcolor="white [3201]" stroked="f" strokeweight=".5pt">
                  <v:textbox>
                    <w:txbxContent>
                      <w:p w:rsidR="0007057F" w:rsidRDefault="0007057F" w:rsidP="00AF7CBB">
                        <w:r w:rsidRPr="00B4701C">
                          <w:rPr>
                            <w:position w:val="-12"/>
                          </w:rPr>
                          <w:object w:dxaOrig="260" w:dyaOrig="380">
                            <v:shape id="_x0000_i1069" type="#_x0000_t75" style="width:12.75pt;height:18.75pt" o:ole="">
                              <v:imagedata r:id="rId53" o:title=""/>
                            </v:shape>
                            <o:OLEObject Type="Embed" ProgID="Equation.DSMT4" ShapeID="_x0000_i1069" DrawAspect="Content" ObjectID="_1474119821" r:id="rId71"/>
                          </w:object>
                        </w:r>
                      </w:p>
                    </w:txbxContent>
                  </v:textbox>
                </v:shape>
                <v:shape id="Поле 8" o:spid="_x0000_s1041" type="#_x0000_t202" style="position:absolute;left:1677;top:1;width:390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nrRMQA&#10;AADcAAAADwAAAGRycy9kb3ducmV2LnhtbERPy2rCQBTdF/yH4QrdFJ1U64PoKKXYB91pfODukrkm&#10;wcydkBmT+PfOotDl4byX686UoqHaFZYVvA4jEMSp1QVnCvbJ52AOwnlkjaVlUnAnB+tV72mJsbYt&#10;b6nZ+UyEEHYxKsi9r2IpXZqTQTe0FXHgLrY26AOsM6lrbEO4KeUoiqbSYMGhIceKPnJKr7ubUXB+&#10;yU6/rvs6tOPJuNp8N8nsqBOlnvvd+wKEp87/i//cP1rB6C2sDWfCEZC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J60TEAAAA3AAAAA8AAAAAAAAAAAAAAAAAmAIAAGRycy9k&#10;b3ducmV2LnhtbFBLBQYAAAAABAAEAPUAAACJAwAAAAA=&#10;" fillcolor="white [3201]" stroked="f" strokeweight=".5pt">
                  <v:textbox>
                    <w:txbxContent>
                      <w:p w:rsidR="0007057F" w:rsidRDefault="0007057F" w:rsidP="00AF7CBB">
                        <w:r w:rsidRPr="004D089F">
                          <w:rPr>
                            <w:position w:val="-12"/>
                          </w:rPr>
                          <w:object w:dxaOrig="300" w:dyaOrig="380">
                            <v:shape id="_x0000_i1070" type="#_x0000_t75" style="width:15pt;height:18.75pt" o:ole="">
                              <v:imagedata r:id="rId55" o:title=""/>
                            </v:shape>
                            <o:OLEObject Type="Embed" ProgID="Equation.DSMT4" ShapeID="_x0000_i1070" DrawAspect="Content" ObjectID="_1474119822" r:id="rId72"/>
                          </w:object>
                        </w:r>
                      </w:p>
                    </w:txbxContent>
                  </v:textbox>
                </v:shape>
                <v:shape id="Поле 8" o:spid="_x0000_s1042" type="#_x0000_t202" style="position:absolute;left:16033;top:30730;width:4160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VO38cA&#10;AADcAAAADwAAAGRycy9kb3ducmV2LnhtbESPQUvDQBSE74L/YXmCl9JubGursZsgYqt4a9Mq3h7Z&#10;ZxLMvg3ZbRL/fbdQ8DjMzDfMKh1MLTpqXWVZwd0kAkGcW11xoWCfrccPIJxH1lhbJgV/5CBNrq9W&#10;GGvb85a6nS9EgLCLUUHpfRNL6fKSDLqJbYiD92Nbgz7ItpC6xT7ATS2nUbSQBisOCyU29FJS/rs7&#10;GgXfo+Lrww2bQz+7nzWvb122/NSZUrc3w/MTCE+D/w9f2u9awXT+COcz4QjI5AQ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FTt/HAAAA3AAAAA8AAAAAAAAAAAAAAAAAmAIAAGRy&#10;cy9kb3ducmV2LnhtbFBLBQYAAAAABAAEAPUAAACMAwAAAAA=&#10;" fillcolor="white [3201]" stroked="f" strokeweight=".5pt">
                  <v:textbox>
                    <w:txbxContent>
                      <w:p w:rsidR="0007057F" w:rsidRPr="006222D6" w:rsidRDefault="0007057F" w:rsidP="00AF7CBB">
                        <w:r w:rsidRPr="000C0907">
                          <w:rPr>
                            <w:position w:val="-12"/>
                          </w:rPr>
                          <w:object w:dxaOrig="400" w:dyaOrig="440">
                            <v:shape id="_x0000_i1071" type="#_x0000_t75" style="width:21pt;height:22.5pt" o:ole="">
                              <v:imagedata r:id="rId57" o:title=""/>
                            </v:shape>
                            <o:OLEObject Type="Embed" ProgID="Equation.DSMT4" ShapeID="_x0000_i1071" DrawAspect="Content" ObjectID="_1474119823" r:id="rId73"/>
                          </w:object>
                        </w:r>
                      </w:p>
                    </w:txbxContent>
                  </v:textbox>
                </v:shape>
                <v:line id="Прямая соединительная линия 253" o:spid="_x0000_s1043" style="position:absolute;flip:x;visibility:visible;mso-wrap-style:square" from="4792,4478" to="24219,4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iIO8MAAADcAAAADwAAAGRycy9kb3ducmV2LnhtbESP3WoCMRSE7wXfIRyhdzWpYinbjSJC&#10;oXhRW+sDHDZnf3BzsiSnur59Uyh4OczMN0y5GX2vLhRTF9jC09yAIq6C67ixcPp+e3wBlQTZYR+Y&#10;LNwowWY9nZRYuHDlL7ocpVEZwqlAC63IUGidqpY8pnkYiLNXh+hRsoyNdhGvGe57vTDmWXvsOC+0&#10;ONCupep8/PEWtOA2Ls2uNkSfe/k4nw77m7H2YTZuX0EJjXIP/7ffnYXFagl/Z/IR0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oiDvDAAAA3AAAAA8AAAAAAAAAAAAA&#10;AAAAoQIAAGRycy9kb3ducmV2LnhtbFBLBQYAAAAABAAEAPkAAACRAwAAAAA=&#10;" strokecolor="black [3213]">
                  <v:stroke dashstyle="dash"/>
                </v:line>
                <v:oval id="Овал 255" o:spid="_x0000_s1044" style="position:absolute;left:2557;top:24906;width:2235;height:22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q2sMQA&#10;AADcAAAADwAAAGRycy9kb3ducmV2LnhtbESPT2sCMRTE74V+h/AKvdWkFousRilqQXrzD3h9bp6b&#10;xc3LkqTr6qc3BaHHYWZ+w0znvWtERyHWnjW8DxQI4tKbmisN+9332xhETMgGG8+k4UoR5rPnpykW&#10;xl94Q902VSJDOBaowabUFlLG0pLDOPAtcfZOPjhMWYZKmoCXDHeNHCr1KR3WnBcstrSwVJ63v05D&#10;6MfNcvWz+tgflte0vlnVHRdK69eX/msCIlGf/sOP9tpoGI5G8HcmHw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atrDEAAAA3AAAAA8AAAAAAAAAAAAAAAAAmAIAAGRycy9k&#10;b3ducmV2LnhtbFBLBQYAAAAABAAEAPUAAACJAwAAAAA=&#10;" filled="f" strokecolor="black [3213]">
                  <v:textbox inset="2.38mm,1.19mm,2.38mm,1.19mm">
                    <w:txbxContent>
                      <w:p w:rsidR="0007057F" w:rsidRDefault="0007057F" w:rsidP="00AF7CBB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oval>
                <v:line id="Прямая соединительная линия 49" o:spid="_x0000_s1045" style="position:absolute;flip:x;visibility:visible;mso-wrap-style:square" from="2887,25229" to="4468,26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Rjx8YAAADbAAAADwAAAGRycy9kb3ducmV2LnhtbESPQWsCMRSE74L/ITzBi9SsRcRujVIs&#10;xQpadGvvj83r7mrysm5S3f57Uyh4HGbmG2a2aK0RF2p85VjBaJiAIM6drrhQcPh8e5iC8AFZo3FM&#10;Cn7Jw2Le7cww1e7Ke7pkoRARwj5FBWUIdSqlz0uy6IeuJo7et2sshiibQuoGrxFujXxMkom0WHFc&#10;KLGmZUn5KfuxCibH7etosDEfZ7mbns16myy/Vgel+r325RlEoDbcw//td61g/AR/X+IP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BUY8fGAAAA2wAAAA8AAAAAAAAA&#10;AAAAAAAAoQIAAGRycy9kb3ducmV2LnhtbFBLBQYAAAAABAAEAPkAAACUAwAAAAA=&#10;" strokecolor="black [3213]">
                  <v:stroke startarrowlength="long"/>
                </v:line>
                <v:line id="Прямая соединительная линия 55" o:spid="_x0000_s1046" style="position:absolute;visibility:visible;mso-wrap-style:square" from="2887,25229" to="4468,26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KO98AAAADbAAAADwAAAGRycy9kb3ducmV2LnhtbESPwWrDMBBE74X8g9hAbrXc0JTiWgnB&#10;EPC1riHXxVpbptbKSEri/n0VCOQ4zLwZpjwsdhJX8mF0rOAty0EQd06PPChof06vnyBCRNY4OSYF&#10;fxTgsF+9lFhod+NvujZxEKmEQ4EKTIxzIWXoDFkMmZuJk9c7bzEm6QepPd5SuZ3kNs8/pMWR04LB&#10;mSpD3W9zsQp252ru9KU/1r63/C7PrXFVq9RmvRy/QERa4jP8oGuduB3cv6QfIPf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lCjvfAAAAA2wAAAA8AAAAAAAAAAAAAAAAA&#10;oQIAAGRycy9kb3ducmV2LnhtbFBLBQYAAAAABAAEAPkAAACOAwAAAAA=&#10;" strokecolor="black [3213]">
                  <v:stroke startarrowlength="long"/>
                </v:line>
                <v:oval id="Овал 56" o:spid="_x0000_s1047" style="position:absolute;left:2557;top:3254;width:2235;height:22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sULsMA&#10;AADbAAAADwAAAGRycy9kb3ducmV2LnhtbESPT2sCMRTE74V+h/AK3mrSSkVWoxS1IL35B3p93Tw3&#10;SzcvS5Kuq5/eCILHYWZ+w8wWvWtERyHWnjW8DRUI4tKbmisNh/3X6wRETMgGG8+k4UwRFvPnpxkW&#10;xp94S90uVSJDOBaowabUFlLG0pLDOPQtcfaOPjhMWYZKmoCnDHeNfFdqLB3WnBcstrS0VP7t/p2G&#10;0E+a1fp7PTr8rM5pc7Gq+10qrQcv/ecURKI+PcL39sZo+BjD7Uv+AXJ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rsULsMAAADbAAAADwAAAAAAAAAAAAAAAACYAgAAZHJzL2Rv&#10;d25yZXYueG1sUEsFBgAAAAAEAAQA9QAAAIgDAAAAAA==&#10;" filled="f" strokecolor="black [3213]">
                  <v:textbox inset="2.38mm,1.19mm,2.38mm,1.19mm">
                    <w:txbxContent>
                      <w:p w:rsidR="0007057F" w:rsidRDefault="0007057F" w:rsidP="00AF7CBB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oval>
                <v:line id="Прямая соединительная линия 58" o:spid="_x0000_s1048" style="position:absolute;flip:x;visibility:visible;mso-wrap-style:square" from="2887,3578" to="4468,5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FQgcMAAADbAAAADwAAAGRycy9kb3ducmV2LnhtbERPXWvCMBR9H/gfwhX2MtbUgSLVVEQZ&#10;mzDFVfd+ae7aanJTm0y7f788DHw8nO/5ordGXKnzjWMFoyQFQVw63XCl4Hh4fZ6C8AFZo3FMCn7J&#10;wyIfPMwx0+7Gn3QtQiViCPsMFdQhtJmUvqzJok9cSxy5b9dZDBF2ldQd3mK4NfIlTSfSYsOxocaW&#10;VjWV5+LHKpictuvR04fZXeR+ejGbbbr6ejsq9TjslzMQgfpwF/+737WCcRwbv8QfIP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BUIHDAAAA2wAAAA8AAAAAAAAAAAAA&#10;AAAAoQIAAGRycy9kb3ducmV2LnhtbFBLBQYAAAAABAAEAPkAAACRAwAAAAA=&#10;" strokecolor="black [3213]">
                  <v:stroke startarrowlength="long"/>
                </v:line>
                <v:line id="Прямая соединительная линия 61" o:spid="_x0000_s1049" style="position:absolute;visibility:visible;mso-wrap-style:square" from="2887,3578" to="4468,5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VCSb4AAADbAAAADwAAAGRycy9kb3ducmV2LnhtbESPQYvCMBSE74L/ITzBm6aKilSjSEHw&#10;qha8PprXpti8lCRq999vhIU9DjPzDbM/DrYTb/KhdaxgMc9AEFdOt9woKO/n2RZEiMgaO8ek4IcC&#10;HA/j0R5z7T58pfctNiJBOOSowMTY51KGypDFMHc9cfJq5y3GJH0jtcdPgttOLrNsIy22nBYM9lQY&#10;qp63l1WwfhR9pV/16eJryyv5KI0rSqWmk+G0AxFpiP/hv/ZFK9gs4Psl/QB5+AU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IFUJJvgAAANsAAAAPAAAAAAAAAAAAAAAAAKEC&#10;AABkcnMvZG93bnJldi54bWxQSwUGAAAAAAQABAD5AAAAjAMAAAAA&#10;" strokecolor="black [3213]">
                  <v:stroke startarrowlength="long"/>
                </v:line>
                <v:oval id="Овал 65" o:spid="_x0000_s1050" style="position:absolute;left:25513;top:4002;width:451;height:4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wSR8MA&#10;AADbAAAADwAAAGRycy9kb3ducmV2LnhtbESPQYvCMBSE74L/ITxhL6LpKhbpGkWEZffgRdsf8Eie&#10;bdfmpTZR67/fCILHYWa+YVab3jbiRp2vHSv4nCYgiLUzNZcKivx7sgThA7LBxjEpeJCHzXo4WGFm&#10;3J0PdDuGUkQI+wwVVCG0mZReV2TRT11LHL2T6yyGKLtSmg7vEW4bOUuSVFqsOS5U2NKuIn0+Xq2C&#10;/LT33h4K/cjT2VVf3PxvvPxR6mPUb79ABOrDO/xq/xoF6QKeX+IPkO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3wSR8MAAADbAAAADwAAAAAAAAAAAAAAAACYAgAAZHJzL2Rv&#10;d25yZXYueG1sUEsFBgAAAAAEAAQA9QAAAIgDAAAAAA==&#10;" fillcolor="black [3213]" strokecolor="black [3213]" strokeweight="2pt">
                  <v:textbox>
                    <w:txbxContent>
                      <w:p w:rsidR="0007057F" w:rsidRDefault="0007057F" w:rsidP="00AF7CBB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oval>
                <v:line id="Прямая соединительная линия 69" o:spid="_x0000_s1051" style="position:absolute;visibility:visible;mso-wrap-style:square" from="25809,26047" to="25809,34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9R4cMAAADbAAAADwAAAGRycy9kb3ducmV2LnhtbESPzU7DMBCE70i8g7VI3OgmHAqEulWF&#10;isTfoQQeYIkXO0q8jmzThrfHSEgcRzPzjWa1mf2oDhxTH0RDvahAsXTB9GI1vL/dX1yDSpnE0BiE&#10;NXxzgs369GRFjQlHeeVDm60qEEkNaXA5Tw1i6hx7SoswsRTvM0RPucho0UQ6Frgf8bKqluipl7Lg&#10;aOI7x93QfnkNcYsvQ73/QFs7uxsen652LT5rfX42b29BZZ7zf/iv/WA0LG/g90v5Abj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vUeHDAAAA2wAAAA8AAAAAAAAAAAAA&#10;AAAAoQIAAGRycy9kb3ducmV2LnhtbFBLBQYAAAAABAAEAPkAAACRAwAAAAA=&#10;" strokecolor="black [3213]">
                  <v:stroke endarrow="classic" endarrowlength="long"/>
                </v:line>
                <v:line id="Прямая соединительная линия 123" o:spid="_x0000_s1052" style="position:absolute;rotation:90;flip:x;visibility:visible;mso-wrap-style:square" from="-6178,15196" to="13247,15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naQsMAAADcAAAADwAAAGRycy9kb3ducmV2LnhtbERPTWvCQBC9F/wPywjedGMUDdFV2lKL&#10;epGmvfQ2ZsckmJ0N2a3Gf+8KQm/zeJ+zXHemFhdqXWVZwXgUgSDOra64UPDzvRkmIJxH1lhbJgU3&#10;crBe9V6WmGp75S+6ZL4QIYRdigpK75tUSpeXZNCNbEMcuJNtDfoA20LqFq8h3NQyjqKZNFhxaCix&#10;ofeS8nP2ZxR8zg/7Wxa/xafk+DvbJLspfSRbpQb97nUBwlPn/8VP91aH+fEEHs+EC+Tq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p2kLDAAAA3AAAAA8AAAAAAAAAAAAA&#10;AAAAoQIAAGRycy9kb3ducmV2LnhtbFBLBQYAAAAABAAEAPkAAACRAwAAAAA=&#10;" strokecolor="black [3213]">
                  <v:stroke dashstyle="dash"/>
                </v:line>
                <v:oval id="Овал 124" o:spid="_x0000_s1053" style="position:absolute;left:24563;top:3252;width:2235;height:22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UBKsIA&#10;AADcAAAADwAAAGRycy9kb3ducmV2LnhtbERPS2sCMRC+C/0PYYTeNNGWIqtRRC1Ibz6g1+lm3Cxu&#10;JkuSrmt/fVMQepuP7zmLVe8a0VGItWcNk7ECQVx6U3Ol4Xx6H81AxIRssPFMGu4UYbV8GiywMP7G&#10;B+qOqRI5hGOBGmxKbSFlLC05jGPfEmfu4oPDlGGopAl4y+GukVOl3qTDmnODxZY2lsrr8dtpCP2s&#10;2e4+di/nz+097X+s6r42SuvnYb+eg0jUp3/xw703ef70Ff6eyRfI5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NQEqwgAAANwAAAAPAAAAAAAAAAAAAAAAAJgCAABkcnMvZG93&#10;bnJldi54bWxQSwUGAAAAAAQABAD1AAAAhwMAAAAA&#10;" filled="f" strokecolor="black [3213]">
                  <v:textbox inset="2.38mm,1.19mm,2.38mm,1.19mm">
                    <w:txbxContent>
                      <w:p w:rsidR="000C4BDE" w:rsidRDefault="000C4BDE" w:rsidP="000C4BDE">
                        <w:pPr>
                          <w:pStyle w:val="a3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oval>
                <v:line id="Прямая соединительная линия 127" o:spid="_x0000_s1054" style="position:absolute;visibility:visible;mso-wrap-style:square" from="25809,5467" to="25809,26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fYKcIAAADcAAAADwAAAGRycy9kb3ducmV2LnhtbERPTWvCQBC9C/0Pywi9SN3UQyzRVaRQ&#10;KHgyVnqd7k6ywexsyG5j7K93BaG3ebzPWW9H14qB+tB4VvA6z0AQa28arhV8HT9e3kCEiGyw9UwK&#10;rhRgu3marLEw/sIHGspYixTCoUAFNsaukDJoSw7D3HfEiat87zAm2NfS9HhJ4a6ViyzLpcOGU4PF&#10;jt4t6XP56xTs82WJP0d9+r7O5GD3VOm/vFLqeTruViAijfFf/HB/mjR/sYT7M+kCub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dfYKcIAAADcAAAADwAAAAAAAAAAAAAA&#10;AAChAgAAZHJzL2Rvd25yZXYueG1sUEsFBgAAAAAEAAQA+QAAAJADAAAAAA==&#10;" strokecolor="black [3213]">
                  <v:stroke dashstyle="dash"/>
                </v:line>
                <v:line id="Прямая соединительная линия 129" o:spid="_x0000_s1055" style="position:absolute;flip:x;visibility:visible;mso-wrap-style:square" from="4792,26173" to="25592,26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Ot0MAAAADcAAAADwAAAGRycy9kb3ducmV2LnhtbERP22oCMRB9L/Qfwgh900QLxW6NIkJB&#10;fGi9fcCwGXcXN5MlGXX9+0YQ+jaHc53ZovetulJMTWAL45EBRVwG13Bl4Xj4Hk5BJUF22AYmC3dK&#10;sJi/vsywcOHGO7rupVI5hFOBFmqRrtA6lTV5TKPQEWfuFKJHyTBW2kW85XDf6okxH9pjw7mhxo5W&#10;NZXn/cVb0ILL+G5WJ0O03cjP+fi7uRtr3wb98guUUC//4qd77fL8ySc8nskX6Pk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zjrdDAAAAA3AAAAA8AAAAAAAAAAAAAAAAA&#10;oQIAAGRycy9kb3ducmV2LnhtbFBLBQYAAAAABAAEAPkAAACOAwAAAAA=&#10;" strokecolor="black [3213]">
                  <v:stroke dashstyle="dash"/>
                </v:line>
                <v:line id="Прямая соединительная линия 131" o:spid="_x0000_s1056" style="position:absolute;flip:x;visibility:visible;mso-wrap-style:square" from="20193,26168" to="25809,32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No88IAAADcAAAADwAAAGRycy9kb3ducmV2LnhtbERPTYvCMBC9C/sfwizsTVN3QaRrFHFV&#10;RBFZ9eBxaMa22ExKEmv990YQvM3jfc5o0ppKNOR8aVlBv5eAIM6sLjlXcDwsukMQPiBrrCyTgjt5&#10;mIw/OiNMtb3xPzX7kIsYwj5FBUUIdSqlzwoy6Hu2Jo7c2TqDIUKXS+3wFsNNJb+TZCANlhwbCqxp&#10;VlB22V+Ngvnhsr2uWvpzg81xeNqtm/mykUp9fbbTXxCB2vAWv9wrHef/9OH5TLxAj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VNo88IAAADcAAAADwAAAAAAAAAAAAAA&#10;AAChAgAAZHJzL2Rvd25yZXYueG1sUEsFBgAAAAAEAAQA+QAAAJADAAAAAA==&#10;" strokecolor="black [3213]">
                  <v:stroke endarrow="classic" endarrowlength="long"/>
                </v:line>
                <v:line id="Прямая соединительная линия 132" o:spid="_x0000_s1057" style="position:absolute;visibility:visible;mso-wrap-style:square" from="4792,5483" to="25809,26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ntbMIAAADcAAAADwAAAGRycy9kb3ducmV2LnhtbERP32vCMBB+H+x/CDfYy9B0Cp1Uo4yB&#10;IPi06vD1TK5NsbmUJqt1f/0iDPZ2H9/PW21G14qB+tB4VvA6zUAQa28arhUcD9vJAkSIyAZbz6Tg&#10;RgE268eHFRbGX/mThjLWIoVwKFCBjbErpAzaksMw9R1x4irfO4wJ9rU0PV5TuGvlLMty6bDh1GCx&#10;ow9L+lJ+OwX7/K3E80F/nW4vcrB7qvRPXin1/DS+L0FEGuO/+M+9M2n+fAb3Z9IF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HntbMIAAADcAAAADwAAAAAAAAAAAAAA&#10;AAChAgAAZHJzL2Rvd25yZXYueG1sUEsFBgAAAAAEAAQA+QAAAJADAAAAAA==&#10;" strokecolor="black [3213]">
                  <v:stroke dashstyle="dash"/>
                </v:line>
                <v:line id="Прямая соединительная линия 133" o:spid="_x0000_s1058" style="position:absolute;visibility:visible;mso-wrap-style:square" from="25809,26173" to="40100,26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wFI8EAAADcAAAADwAAAGRycy9kb3ducmV2LnhtbERP20rEMBB9F/yHMIJv7rQuqNTNLous&#10;4O1hrX7A2IxJaTMpSdytf28Ewbc5nOusNrMf1YFj6oNoqBcVKJYumF6shve3+4sbUCmTGBqDsIZv&#10;TrBZn56sqDHhKK98aLNVJURSQxpczlODmDrHntIiTCyF+wzRUy4wWjSRjiXcj3hZVVfoqZfS4Gji&#10;O8fd0H55DXGLL0O9/0BbO7sbHp+udy0+a31+Nm9vQWWe87/4z/1gyvzlEn6fKRfg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/AUjwQAAANwAAAAPAAAAAAAAAAAAAAAA&#10;AKECAABkcnMvZG93bnJldi54bWxQSwUGAAAAAAQABAD5AAAAjwMAAAAA&#10;" strokecolor="black [3213]">
                  <v:stroke endarrow="classic" endarrowlength="long"/>
                </v:line>
                <v:line id="Прямая соединительная линия 135" o:spid="_x0000_s1059" style="position:absolute;visibility:visible;mso-wrap-style:square" from="25809,34550" to="40100,34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RK2sIAAADcAAAADwAAAGRycy9kb3ducmV2LnhtbERP22rCQBB9L/Qflin41mzsDYmuUoWC&#10;vkgb/YAhOybR7GzIrtnEr+8Khb7N4VxnsRpMI3rqXG1ZwTRJQRAXVtdcKjgevp5nIJxH1thYJgUj&#10;OVgtHx8WmGkb+If63JcihrDLUEHlfZtJ6YqKDLrEtsSRO9nOoI+wK6XuMMRw08iXNP2QBmuODRW2&#10;tKmouORXo2Btv+Wazm+34qT3u6DTcKzHoNTkaficg/A0+H/xn3ur4/zXd7g/Ey+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pRK2sIAAADcAAAADwAAAAAAAAAAAAAA&#10;AAChAgAAZHJzL2Rvd25yZXYueG1sUEsFBgAAAAAEAAQA+QAAAJADAAAAAA==&#10;" strokecolor="black [3213]">
                  <v:stroke dashstyle="dash" endarrowlength="long"/>
                </v:line>
                <v:line id="Прямая соединительная линия 136" o:spid="_x0000_s1060" style="position:absolute;visibility:visible;mso-wrap-style:square" from="40100,26227" to="40100,34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bUrcAAAADcAAAADwAAAGRycy9kb3ducmV2LnhtbERPzYrCMBC+C75DGGFvmuqKSDWKCoJ7&#10;WdzqAwzN2FabSWmiqfv0G0HY23x8v7Ncd6YWD2pdZVnBeJSAIM6trrhQcD7th3MQziNrrC2Tgic5&#10;WK/6vSWm2gb+oUfmCxFD2KWooPS+SaV0eUkG3cg2xJG72Nagj7AtpG4xxHBTy0mSzKTBimNDiQ3t&#10;Sspv2d0o2Nqj3NJ1+ptf9PdX0Ek4V8+g1Meg2yxAeOr8v/jtPug4/3MGr2fiBXL1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ZG1K3AAAAA3AAAAA8AAAAAAAAAAAAAAAAA&#10;oQIAAGRycy9kb3ducmV2LnhtbFBLBQYAAAAABAAEAPkAAACOAwAAAAA=&#10;" strokecolor="black [3213]">
                  <v:stroke dashstyle="dash" endarrowlength="long"/>
                </v:line>
                <v:line id="Прямая соединительная линия 137" o:spid="_x0000_s1061" style="position:absolute;visibility:visible;mso-wrap-style:square" from="25592,25890" to="39883,34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cDIMEAAADcAAAADwAAAGRycy9kb3ducmV2LnhtbERP20rEMBB9F/yHMIJv7rQKrtTNLous&#10;4O1hrX7A2IxJaTMpSdytf28Ewbc5nOusNrMf1YFj6oNoqBcVKJYumF6shve3+4sbUCmTGBqDsIZv&#10;TrBZn56sqDHhKK98aLNVJURSQxpczlODmDrHntIiTCyF+wzRUy4wWjSRjiXcj3hZVdfoqZfS4Gji&#10;O8fd0H55DXGLL0O9/0BbO7sbHp+WuxaftT4/m7e3oDLP+V/8534wZf7VEn6fKRfg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xwMgwQAAANwAAAAPAAAAAAAAAAAAAAAA&#10;AKECAABkcnMvZG93bnJldi54bWxQSwUGAAAAAAQABAD5AAAAjwMAAAAA&#10;" strokecolor="black [3213]">
                  <v:stroke endarrow="classic" endarrowlength="long"/>
                </v:line>
                <v:line id="Прямая соединительная линия 139" o:spid="_x0000_s1062" style="position:absolute;flip:x;visibility:visible;mso-wrap-style:square" from="34269,34730" to="39883,41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ZH4cAAAADcAAAADwAAAGRycy9kb3ducmV2LnhtbERPS2sCMRC+C/6HMEJvmmip1e1mRQp9&#10;nBSt3ofN7INuJkuS6vbfNwXB23x8z8k3g+3EhXxoHWuYzxQI4tKZlmsNp6+36QpEiMgGO8ek4ZcC&#10;bIrxKMfMuCsf6HKMtUghHDLU0MTYZ1KGsiGLYeZ64sRVzluMCfpaGo/XFG47uVBqKS22nBoa7Om1&#10;ofL7+GM17FA6qZ7V4qOqq+qdfPl03getHybD9gVEpCHexTf3p0nzH9fw/0y6QBZ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VGR+HAAAAA3AAAAA8AAAAAAAAAAAAAAAAA&#10;oQIAAGRycy9kb3ducmV2LnhtbFBLBQYAAAAABAAEAPkAAACOAwAAAAA=&#10;" strokecolor="black [3213]">
                  <v:stroke dashstyle="dash" endarrowlength="long"/>
                </v:line>
                <v:line id="Прямая соединительная линия 141" o:spid="_x0000_s1063" style="position:absolute;visibility:visible;mso-wrap-style:square" from="25809,25890" to="34480,41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RNssEAAADcAAAADwAAAGRycy9kb3ducmV2LnhtbERP20rEMBB9F/yHMIJv7rQiKnWzyyIr&#10;eHvQ6gfMNrNJaTMpSdytf28Ewbc5nOss17Mf1YFj6oNoqBcVKJYumF6shs+Ph4tbUCmTGBqDsIZv&#10;TrBenZ4sqTHhKO98aLNVJURSQxpczlODmDrHntIiTCyF24foKRcYLZpIxxLuR7ysqmv01EtpcDTx&#10;veNuaL+8hrjB16F+26Gtnd0OT8832xZftD4/mzd3oDLP+V/85340Zf5VDb/PlAtw9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ZE2ywQAAANwAAAAPAAAAAAAAAAAAAAAA&#10;AKECAABkcnMvZG93bnJldi54bWxQSwUGAAAAAAQABAD5AAAAjwMAAAAA&#10;" strokecolor="black [3213]">
                  <v:stroke endarrow="classic" endarrowlength="long"/>
                </v:line>
                <v:line id="Прямая соединительная линия 147" o:spid="_x0000_s1064" style="position:absolute;visibility:visible;mso-wrap-style:square" from="4563,33921" to="4563,4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FwXcEAAADcAAAADwAAAGRycy9kb3ducmV2LnhtbERP20rEMBB9F/yHMIJv7rQirtTNLous&#10;4O1hrX7A2IxJaTMpSdytf28Ewbc5nOusNrMf1YFj6oNoqBcVKJYumF6shve3+4sbUCmTGBqDsIZv&#10;TrBZn56sqDHhKK98aLNVJURSQxpczlODmDrHntIiTCyF+wzRUy4wWjSRjiXcj3hZVdfoqZfS4Gji&#10;O8fd0H55DXGLL0O9/0BbO7sbHp+WuxaftT4/m7e3oDLP+V/8534wZf7VEn6fKRfg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wXBdwQAAANwAAAAPAAAAAAAAAAAAAAAA&#10;AKECAABkcnMvZG93bnJldi54bWxQSwUGAAAAAAQABAD5AAAAjwMAAAAA&#10;" strokecolor="black [3213]">
                  <v:stroke endarrow="classic" endarrowlength="long"/>
                </v:line>
                <v:line id="Прямая соединительная линия 148" o:spid="_x0000_s1065" style="position:absolute;rotation:90;flip:x;visibility:visible;mso-wrap-style:square" from="8815,29669" to="8815,3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VEEcIAAADcAAAADwAAAGRycy9kb3ducmV2LnhtbESPzarCQAyF94LvMERwp1MvKpfqKCoI&#10;git/HiB0cttqJ1M6Y9v79mYhuEs4J+d8WW97V6mWmlB6NjCbJqCIM29Lzg3cb8fJL6gQkS1WnsnA&#10;PwXYboaDNabWd3yh9hpzJSEcUjRQxFinWoesIIdh6mti0f584zDK2uTaNthJuKv0T5IstcOSpaHA&#10;mg4FZc/ryxko9/fuOHvguT3YxemByz3NbxdjxqN+twIVqY9f8+f6ZAV/LrTyjEygN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FVEEcIAAADcAAAADwAAAAAAAAAAAAAA&#10;AAChAgAAZHJzL2Rvd25yZXYueG1sUEsFBgAAAAAEAAQA+QAAAJADAAAAAA==&#10;" strokecolor="black [3213]">
                  <v:stroke endarrow="classic" endarrowlength="long"/>
                </v:line>
                <v:line id="Прямая соединительная линия 54" o:spid="_x0000_s1066" style="position:absolute;visibility:visible;mso-wrap-style:square" from="20193,32666" to="34480,41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s23MMAAADbAAAADwAAAGRycy9kb3ducmV2LnhtbESPUWvCMBSF3wf+h3AHvs10ow7pjKLC&#10;YL6IU3/AJbm2nc1NaTLT+uuNMNjj4ZzzHc582dtGXKnztWMFr5MMBLF2puZSwen4+TID4QOywcYx&#10;KRjIw3IxeppjYVzkb7oeQikShH2BCqoQ2kJKryuy6CeuJU7e2XUWQ5JdKU2HMcFtI9+y7F1arDkt&#10;VNjSpiJ9OfxaBWu3l2v6yW/6bHbbaLJ4qoeo1Pi5X32ACNSH//Bf+8somObw+JJ+gF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7NtzDAAAA2wAAAA8AAAAAAAAAAAAA&#10;AAAAoQIAAGRycy9kb3ducmV2LnhtbFBLBQYAAAAABAAEAPkAAACRAwAAAAA=&#10;" strokecolor="black [3213]">
                  <v:stroke dashstyle="dash" endarrowlength="long"/>
                </v:line>
                <w10:anchorlock/>
              </v:group>
            </w:pict>
          </mc:Fallback>
        </mc:AlternateContent>
      </w:r>
    </w:p>
    <w:p w:rsidR="00DA62FF" w:rsidRPr="00DA62FF" w:rsidRDefault="00DA62FF" w:rsidP="00DA62FF">
      <w:pPr>
        <w:spacing w:line="360" w:lineRule="auto"/>
        <w:jc w:val="both"/>
        <w:rPr>
          <w:sz w:val="28"/>
          <w:szCs w:val="28"/>
        </w:rPr>
      </w:pPr>
      <w:r w:rsidRPr="00DA62FF">
        <w:rPr>
          <w:sz w:val="28"/>
          <w:szCs w:val="28"/>
        </w:rPr>
        <w:t xml:space="preserve">По принципу суперпозиции магнитных полей результирующий вектор </w:t>
      </w:r>
      <w:r>
        <w:rPr>
          <w:sz w:val="28"/>
          <w:szCs w:val="28"/>
        </w:rPr>
        <w:t>напряжённости</w:t>
      </w:r>
      <w:r w:rsidRPr="00DA62FF">
        <w:rPr>
          <w:sz w:val="28"/>
          <w:szCs w:val="28"/>
        </w:rPr>
        <w:t xml:space="preserve"> магнитного поля равен:</w:t>
      </w:r>
    </w:p>
    <w:p w:rsidR="00DA62FF" w:rsidRPr="00DA62FF" w:rsidRDefault="00BE2525" w:rsidP="00DA62FF">
      <w:pPr>
        <w:spacing w:line="360" w:lineRule="auto"/>
        <w:jc w:val="center"/>
        <w:rPr>
          <w:sz w:val="28"/>
          <w:szCs w:val="28"/>
        </w:rPr>
      </w:pPr>
      <w:r w:rsidRPr="00BE2525">
        <w:rPr>
          <w:position w:val="-12"/>
          <w:sz w:val="28"/>
          <w:szCs w:val="28"/>
        </w:rPr>
        <w:object w:dxaOrig="2100" w:dyaOrig="440">
          <v:shape id="_x0000_i1036" type="#_x0000_t75" style="width:105pt;height:21.75pt" o:ole="">
            <v:imagedata r:id="rId74" o:title=""/>
          </v:shape>
          <o:OLEObject Type="Embed" ProgID="Equation.DSMT4" ShapeID="_x0000_i1036" DrawAspect="Content" ObjectID="_1474119788" r:id="rId75"/>
        </w:object>
      </w:r>
      <w:r w:rsidR="00DA62FF">
        <w:rPr>
          <w:sz w:val="28"/>
          <w:szCs w:val="28"/>
        </w:rPr>
        <w:t>.</w:t>
      </w:r>
    </w:p>
    <w:p w:rsidR="00DA62FF" w:rsidRDefault="00BE2525" w:rsidP="00BE2525">
      <w:pPr>
        <w:spacing w:line="360" w:lineRule="auto"/>
        <w:jc w:val="both"/>
        <w:rPr>
          <w:sz w:val="28"/>
          <w:szCs w:val="28"/>
        </w:rPr>
      </w:pPr>
      <w:r w:rsidRPr="00BE2525">
        <w:rPr>
          <w:sz w:val="28"/>
          <w:szCs w:val="28"/>
        </w:rPr>
        <w:lastRenderedPageBreak/>
        <w:t xml:space="preserve">Проецируя </w:t>
      </w:r>
      <w:r>
        <w:rPr>
          <w:sz w:val="28"/>
          <w:szCs w:val="28"/>
        </w:rPr>
        <w:t>вектора напряжённостей</w:t>
      </w:r>
      <w:r w:rsidRPr="00BE2525">
        <w:rPr>
          <w:sz w:val="28"/>
          <w:szCs w:val="28"/>
        </w:rPr>
        <w:t xml:space="preserve"> на оси, получим:</w:t>
      </w:r>
    </w:p>
    <w:p w:rsidR="00BE2525" w:rsidRPr="000C3746" w:rsidRDefault="00BE2525" w:rsidP="00BE252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ь </w:t>
      </w:r>
      <w:r w:rsidRPr="00BE2525">
        <w:rPr>
          <w:position w:val="-4"/>
          <w:sz w:val="28"/>
          <w:szCs w:val="28"/>
        </w:rPr>
        <w:object w:dxaOrig="400" w:dyaOrig="279">
          <v:shape id="_x0000_i1037" type="#_x0000_t75" style="width:20.25pt;height:14.25pt" o:ole="">
            <v:imagedata r:id="rId76" o:title=""/>
          </v:shape>
          <o:OLEObject Type="Embed" ProgID="Equation.DSMT4" ShapeID="_x0000_i1037" DrawAspect="Content" ObjectID="_1474119789" r:id="rId77"/>
        </w:object>
      </w:r>
    </w:p>
    <w:p w:rsidR="00DA62FF" w:rsidRPr="000C3746" w:rsidRDefault="00A42ECC" w:rsidP="00BE2525">
      <w:pPr>
        <w:spacing w:line="360" w:lineRule="auto"/>
        <w:jc w:val="center"/>
        <w:rPr>
          <w:sz w:val="28"/>
          <w:szCs w:val="28"/>
        </w:rPr>
      </w:pPr>
      <w:r w:rsidRPr="00BE2525">
        <w:rPr>
          <w:position w:val="-12"/>
          <w:sz w:val="28"/>
          <w:szCs w:val="28"/>
        </w:rPr>
        <w:object w:dxaOrig="2400" w:dyaOrig="380">
          <v:shape id="_x0000_i1039" type="#_x0000_t75" style="width:120pt;height:18.75pt" o:ole="">
            <v:imagedata r:id="rId78" o:title=""/>
          </v:shape>
          <o:OLEObject Type="Embed" ProgID="Equation.DSMT4" ShapeID="_x0000_i1039" DrawAspect="Content" ObjectID="_1474119790" r:id="rId79"/>
        </w:object>
      </w:r>
      <w:r w:rsidRPr="000C3746">
        <w:rPr>
          <w:sz w:val="28"/>
          <w:szCs w:val="28"/>
        </w:rPr>
        <w:t>,</w:t>
      </w:r>
    </w:p>
    <w:p w:rsidR="00DA62FF" w:rsidRPr="000C3746" w:rsidRDefault="00A42ECC" w:rsidP="003670A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ь </w:t>
      </w:r>
      <w:r w:rsidRPr="00A42ECC">
        <w:rPr>
          <w:position w:val="-10"/>
          <w:sz w:val="28"/>
          <w:szCs w:val="28"/>
        </w:rPr>
        <w:object w:dxaOrig="400" w:dyaOrig="340">
          <v:shape id="_x0000_i1038" type="#_x0000_t75" style="width:20.25pt;height:17.25pt" o:ole="">
            <v:imagedata r:id="rId80" o:title=""/>
          </v:shape>
          <o:OLEObject Type="Embed" ProgID="Equation.DSMT4" ShapeID="_x0000_i1038" DrawAspect="Content" ObjectID="_1474119791" r:id="rId81"/>
        </w:object>
      </w:r>
    </w:p>
    <w:p w:rsidR="00BE2525" w:rsidRPr="000C3746" w:rsidRDefault="000C3746" w:rsidP="00A42ECC">
      <w:pPr>
        <w:spacing w:line="360" w:lineRule="auto"/>
        <w:jc w:val="center"/>
        <w:rPr>
          <w:sz w:val="28"/>
          <w:szCs w:val="28"/>
        </w:rPr>
      </w:pPr>
      <w:r w:rsidRPr="000C3746">
        <w:rPr>
          <w:position w:val="-16"/>
          <w:sz w:val="28"/>
          <w:szCs w:val="28"/>
          <w:lang w:val="en-US"/>
        </w:rPr>
        <w:object w:dxaOrig="2200" w:dyaOrig="420">
          <v:shape id="_x0000_i1040" type="#_x0000_t75" style="width:110.25pt;height:21pt" o:ole="">
            <v:imagedata r:id="rId82" o:title=""/>
          </v:shape>
          <o:OLEObject Type="Embed" ProgID="Equation.DSMT4" ShapeID="_x0000_i1040" DrawAspect="Content" ObjectID="_1474119792" r:id="rId83"/>
        </w:object>
      </w:r>
      <w:r w:rsidR="00A42ECC" w:rsidRPr="000C3746">
        <w:rPr>
          <w:sz w:val="28"/>
          <w:szCs w:val="28"/>
        </w:rPr>
        <w:t>.</w:t>
      </w:r>
    </w:p>
    <w:p w:rsidR="00BE2525" w:rsidRDefault="000C3746" w:rsidP="000C374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огда</w:t>
      </w:r>
      <w:r w:rsidRPr="000C3746">
        <w:rPr>
          <w:sz w:val="28"/>
          <w:szCs w:val="28"/>
        </w:rPr>
        <w:t xml:space="preserve"> модуль результирующего вектора определим по теореме Пифагора:</w:t>
      </w:r>
    </w:p>
    <w:p w:rsidR="000C3746" w:rsidRDefault="000C3746" w:rsidP="000C3746">
      <w:pPr>
        <w:spacing w:line="360" w:lineRule="auto"/>
        <w:jc w:val="center"/>
        <w:rPr>
          <w:sz w:val="28"/>
          <w:szCs w:val="28"/>
          <w:lang w:val="en-US"/>
        </w:rPr>
      </w:pPr>
      <w:r w:rsidRPr="000C3746">
        <w:rPr>
          <w:position w:val="-18"/>
          <w:sz w:val="28"/>
          <w:szCs w:val="28"/>
        </w:rPr>
        <w:object w:dxaOrig="1820" w:dyaOrig="580">
          <v:shape id="_x0000_i1041" type="#_x0000_t75" style="width:90.75pt;height:29.25pt" o:ole="">
            <v:imagedata r:id="rId84" o:title=""/>
          </v:shape>
          <o:OLEObject Type="Embed" ProgID="Equation.DSMT4" ShapeID="_x0000_i1041" DrawAspect="Content" ObjectID="_1474119793" r:id="rId85"/>
        </w:object>
      </w:r>
    </w:p>
    <w:p w:rsidR="000C3746" w:rsidRDefault="00FB1657" w:rsidP="000C3746">
      <w:pPr>
        <w:spacing w:line="360" w:lineRule="auto"/>
        <w:jc w:val="center"/>
        <w:rPr>
          <w:sz w:val="28"/>
          <w:szCs w:val="28"/>
          <w:lang w:val="en-US"/>
        </w:rPr>
      </w:pPr>
      <w:r w:rsidRPr="00A339BF">
        <w:rPr>
          <w:position w:val="-18"/>
          <w:sz w:val="28"/>
          <w:szCs w:val="28"/>
          <w:lang w:val="en-US"/>
        </w:rPr>
        <w:object w:dxaOrig="5200" w:dyaOrig="620">
          <v:shape id="_x0000_i1042" type="#_x0000_t75" style="width:260.25pt;height:30.75pt" o:ole="">
            <v:imagedata r:id="rId86" o:title=""/>
          </v:shape>
          <o:OLEObject Type="Embed" ProgID="Equation.DSMT4" ShapeID="_x0000_i1042" DrawAspect="Content" ObjectID="_1474119794" r:id="rId87"/>
        </w:object>
      </w:r>
    </w:p>
    <w:p w:rsidR="00FB1657" w:rsidRDefault="00FB1657" w:rsidP="000C3746">
      <w:pPr>
        <w:spacing w:line="360" w:lineRule="auto"/>
        <w:jc w:val="center"/>
        <w:rPr>
          <w:sz w:val="28"/>
          <w:szCs w:val="28"/>
          <w:lang w:val="en-US"/>
        </w:rPr>
      </w:pPr>
      <w:r w:rsidRPr="00FB1657">
        <w:rPr>
          <w:position w:val="-14"/>
          <w:sz w:val="28"/>
          <w:szCs w:val="28"/>
          <w:lang w:val="en-US"/>
        </w:rPr>
        <w:object w:dxaOrig="7760" w:dyaOrig="540">
          <v:shape id="_x0000_i1043" type="#_x0000_t75" style="width:387.75pt;height:27pt" o:ole="">
            <v:imagedata r:id="rId88" o:title=""/>
          </v:shape>
          <o:OLEObject Type="Embed" ProgID="Equation.DSMT4" ShapeID="_x0000_i1043" DrawAspect="Content" ObjectID="_1474119795" r:id="rId89"/>
        </w:object>
      </w:r>
    </w:p>
    <w:p w:rsidR="00FB1657" w:rsidRPr="00740576" w:rsidRDefault="002537AC" w:rsidP="000C3746">
      <w:pPr>
        <w:spacing w:line="360" w:lineRule="auto"/>
        <w:jc w:val="center"/>
        <w:rPr>
          <w:sz w:val="28"/>
          <w:szCs w:val="28"/>
        </w:rPr>
      </w:pPr>
      <w:r w:rsidRPr="002537AC">
        <w:rPr>
          <w:position w:val="-18"/>
          <w:sz w:val="28"/>
          <w:szCs w:val="28"/>
          <w:lang w:val="en-US"/>
        </w:rPr>
        <w:object w:dxaOrig="5240" w:dyaOrig="580">
          <v:shape id="_x0000_i1044" type="#_x0000_t75" style="width:261.75pt;height:29.25pt" o:ole="">
            <v:imagedata r:id="rId90" o:title=""/>
          </v:shape>
          <o:OLEObject Type="Embed" ProgID="Equation.DSMT4" ShapeID="_x0000_i1044" DrawAspect="Content" ObjectID="_1474119796" r:id="rId91"/>
        </w:object>
      </w:r>
      <w:r w:rsidRPr="00740576">
        <w:rPr>
          <w:sz w:val="28"/>
          <w:szCs w:val="28"/>
        </w:rPr>
        <w:t>.</w:t>
      </w:r>
    </w:p>
    <w:p w:rsidR="003670AA" w:rsidRPr="003670AA" w:rsidRDefault="00BB18E4" w:rsidP="003670A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пряжённость</w:t>
      </w:r>
      <w:r w:rsidR="003670AA" w:rsidRPr="003670AA">
        <w:rPr>
          <w:sz w:val="28"/>
          <w:szCs w:val="28"/>
        </w:rPr>
        <w:t xml:space="preserve"> магнитного поля бесконечно</w:t>
      </w:r>
      <w:r w:rsidR="00740576" w:rsidRPr="00740576">
        <w:rPr>
          <w:sz w:val="28"/>
          <w:szCs w:val="28"/>
        </w:rPr>
        <w:t xml:space="preserve"> </w:t>
      </w:r>
      <w:r w:rsidR="00740576">
        <w:rPr>
          <w:sz w:val="28"/>
          <w:szCs w:val="28"/>
        </w:rPr>
        <w:t>длинного</w:t>
      </w:r>
      <w:r w:rsidR="003670AA" w:rsidRPr="003670AA">
        <w:rPr>
          <w:sz w:val="28"/>
          <w:szCs w:val="28"/>
        </w:rPr>
        <w:t xml:space="preserve"> прямого проводн</w:t>
      </w:r>
      <w:r w:rsidR="003670AA" w:rsidRPr="003670AA">
        <w:rPr>
          <w:sz w:val="28"/>
          <w:szCs w:val="28"/>
        </w:rPr>
        <w:t>и</w:t>
      </w:r>
      <w:r w:rsidR="003670AA" w:rsidRPr="003670AA">
        <w:rPr>
          <w:sz w:val="28"/>
          <w:szCs w:val="28"/>
        </w:rPr>
        <w:t>ка определяется по формуле:</w:t>
      </w:r>
    </w:p>
    <w:p w:rsidR="003670AA" w:rsidRPr="00740576" w:rsidRDefault="00740576" w:rsidP="000052A3">
      <w:pPr>
        <w:spacing w:line="360" w:lineRule="auto"/>
        <w:jc w:val="center"/>
        <w:rPr>
          <w:sz w:val="28"/>
          <w:szCs w:val="28"/>
        </w:rPr>
      </w:pPr>
      <w:r w:rsidRPr="00740576">
        <w:rPr>
          <w:position w:val="-28"/>
          <w:sz w:val="28"/>
          <w:szCs w:val="28"/>
        </w:rPr>
        <w:object w:dxaOrig="1080" w:dyaOrig="720">
          <v:shape id="_x0000_i1045" type="#_x0000_t75" style="width:54pt;height:36pt" o:ole="">
            <v:imagedata r:id="rId92" o:title=""/>
          </v:shape>
          <o:OLEObject Type="Embed" ProgID="Equation.DSMT4" ShapeID="_x0000_i1045" DrawAspect="Content" ObjectID="_1474119797" r:id="rId93"/>
        </w:object>
      </w:r>
      <w:r w:rsidRPr="00740576">
        <w:rPr>
          <w:sz w:val="28"/>
          <w:szCs w:val="28"/>
        </w:rPr>
        <w:t>,</w:t>
      </w:r>
    </w:p>
    <w:p w:rsidR="000052A3" w:rsidRDefault="00740576" w:rsidP="0074057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740576">
        <w:rPr>
          <w:sz w:val="28"/>
          <w:szCs w:val="28"/>
        </w:rPr>
        <w:t xml:space="preserve">де </w:t>
      </w:r>
      <w:r w:rsidRPr="00740576">
        <w:rPr>
          <w:position w:val="-4"/>
          <w:sz w:val="28"/>
          <w:szCs w:val="28"/>
          <w:lang w:val="en-US"/>
        </w:rPr>
        <w:object w:dxaOrig="200" w:dyaOrig="220">
          <v:shape id="_x0000_i1046" type="#_x0000_t75" style="width:9.75pt;height:11.25pt" o:ole="">
            <v:imagedata r:id="rId94" o:title=""/>
          </v:shape>
          <o:OLEObject Type="Embed" ProgID="Equation.DSMT4" ShapeID="_x0000_i1046" DrawAspect="Content" ObjectID="_1474119798" r:id="rId95"/>
        </w:object>
      </w:r>
      <w:r w:rsidRPr="00740576">
        <w:rPr>
          <w:sz w:val="28"/>
          <w:szCs w:val="28"/>
        </w:rPr>
        <w:t xml:space="preserve"> − расстояние</w:t>
      </w:r>
      <w:r>
        <w:rPr>
          <w:sz w:val="28"/>
          <w:szCs w:val="28"/>
        </w:rPr>
        <w:t xml:space="preserve"> от проводника до заданной точки, </w:t>
      </w:r>
      <w:r w:rsidRPr="00740576">
        <w:rPr>
          <w:position w:val="-4"/>
          <w:sz w:val="28"/>
          <w:szCs w:val="28"/>
        </w:rPr>
        <w:object w:dxaOrig="220" w:dyaOrig="279">
          <v:shape id="_x0000_i1047" type="#_x0000_t75" style="width:11.25pt;height:14.25pt" o:ole="">
            <v:imagedata r:id="rId96" o:title=""/>
          </v:shape>
          <o:OLEObject Type="Embed" ProgID="Equation.DSMT4" ShapeID="_x0000_i1047" DrawAspect="Content" ObjectID="_1474119799" r:id="rId97"/>
        </w:object>
      </w:r>
      <w:r w:rsidRPr="00740576">
        <w:rPr>
          <w:sz w:val="28"/>
          <w:szCs w:val="28"/>
        </w:rPr>
        <w:t xml:space="preserve"> </w:t>
      </w:r>
      <w:r>
        <w:rPr>
          <w:sz w:val="28"/>
          <w:szCs w:val="28"/>
        </w:rPr>
        <w:t>−</w:t>
      </w:r>
      <w:r w:rsidRPr="00740576">
        <w:rPr>
          <w:sz w:val="28"/>
          <w:szCs w:val="28"/>
        </w:rPr>
        <w:t xml:space="preserve"> </w:t>
      </w:r>
      <w:r>
        <w:rPr>
          <w:sz w:val="28"/>
          <w:szCs w:val="28"/>
        </w:rPr>
        <w:t>сила тока в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однике</w:t>
      </w:r>
      <w:r w:rsidR="009B7D49">
        <w:rPr>
          <w:sz w:val="28"/>
          <w:szCs w:val="28"/>
        </w:rPr>
        <w:t>,</w:t>
      </w:r>
    </w:p>
    <w:p w:rsidR="009B7D49" w:rsidRPr="00E24003" w:rsidRDefault="009B7D49" w:rsidP="009B7D49">
      <w:pPr>
        <w:spacing w:line="360" w:lineRule="auto"/>
        <w:jc w:val="center"/>
        <w:rPr>
          <w:sz w:val="28"/>
          <w:szCs w:val="28"/>
        </w:rPr>
      </w:pPr>
      <w:r w:rsidRPr="009B7D49">
        <w:rPr>
          <w:position w:val="-28"/>
          <w:sz w:val="28"/>
          <w:szCs w:val="28"/>
        </w:rPr>
        <w:object w:dxaOrig="1160" w:dyaOrig="720">
          <v:shape id="_x0000_i1048" type="#_x0000_t75" style="width:57.75pt;height:36pt" o:ole="">
            <v:imagedata r:id="rId98" o:title=""/>
          </v:shape>
          <o:OLEObject Type="Embed" ProgID="Equation.DSMT4" ShapeID="_x0000_i1048" DrawAspect="Content" ObjectID="_1474119800" r:id="rId99"/>
        </w:object>
      </w:r>
      <w:r w:rsidRPr="00E24003">
        <w:rPr>
          <w:sz w:val="28"/>
          <w:szCs w:val="28"/>
        </w:rPr>
        <w:t xml:space="preserve">, </w:t>
      </w:r>
      <w:r w:rsidRPr="009B7D49">
        <w:rPr>
          <w:position w:val="-30"/>
          <w:sz w:val="28"/>
          <w:szCs w:val="28"/>
          <w:lang w:val="en-US"/>
        </w:rPr>
        <w:object w:dxaOrig="1560" w:dyaOrig="740">
          <v:shape id="_x0000_i1049" type="#_x0000_t75" style="width:78pt;height:36.75pt" o:ole="">
            <v:imagedata r:id="rId100" o:title=""/>
          </v:shape>
          <o:OLEObject Type="Embed" ProgID="Equation.DSMT4" ShapeID="_x0000_i1049" DrawAspect="Content" ObjectID="_1474119801" r:id="rId101"/>
        </w:object>
      </w:r>
      <w:r w:rsidRPr="00E24003">
        <w:rPr>
          <w:sz w:val="28"/>
          <w:szCs w:val="28"/>
        </w:rPr>
        <w:t xml:space="preserve">, </w:t>
      </w:r>
      <w:r w:rsidRPr="009B7D49">
        <w:rPr>
          <w:position w:val="-28"/>
          <w:sz w:val="28"/>
          <w:szCs w:val="28"/>
          <w:lang w:val="en-US"/>
        </w:rPr>
        <w:object w:dxaOrig="1180" w:dyaOrig="720">
          <v:shape id="_x0000_i1050" type="#_x0000_t75" style="width:59.25pt;height:36pt" o:ole="">
            <v:imagedata r:id="rId102" o:title=""/>
          </v:shape>
          <o:OLEObject Type="Embed" ProgID="Equation.DSMT4" ShapeID="_x0000_i1050" DrawAspect="Content" ObjectID="_1474119802" r:id="rId103"/>
        </w:object>
      </w:r>
      <w:r w:rsidRPr="00E24003">
        <w:rPr>
          <w:sz w:val="28"/>
          <w:szCs w:val="28"/>
        </w:rPr>
        <w:t>.</w:t>
      </w:r>
    </w:p>
    <w:p w:rsidR="006846A6" w:rsidRPr="006846A6" w:rsidRDefault="006846A6" w:rsidP="003670A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геометрии рисунка видно, что </w:t>
      </w:r>
      <w:r w:rsidR="00E24003" w:rsidRPr="00E24003">
        <w:rPr>
          <w:position w:val="-12"/>
          <w:sz w:val="28"/>
          <w:szCs w:val="28"/>
        </w:rPr>
        <w:object w:dxaOrig="920" w:dyaOrig="380">
          <v:shape id="_x0000_i1051" type="#_x0000_t75" style="width:45.75pt;height:18.75pt" o:ole="">
            <v:imagedata r:id="rId104" o:title=""/>
          </v:shape>
          <o:OLEObject Type="Embed" ProgID="Equation.DSMT4" ShapeID="_x0000_i1051" DrawAspect="Content" ObjectID="_1474119803" r:id="rId105"/>
        </w:object>
      </w:r>
      <w:r w:rsidR="00E24003">
        <w:rPr>
          <w:sz w:val="28"/>
          <w:szCs w:val="28"/>
        </w:rPr>
        <w:t>.</w:t>
      </w:r>
    </w:p>
    <w:p w:rsidR="00740576" w:rsidRDefault="00740576" w:rsidP="003670A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 учётом этого напряжённость магнитного поля в заданной точке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яется по формуле:</w:t>
      </w:r>
    </w:p>
    <w:p w:rsidR="00740576" w:rsidRDefault="002B6F32" w:rsidP="00F31FAB">
      <w:pPr>
        <w:spacing w:line="360" w:lineRule="auto"/>
        <w:jc w:val="center"/>
        <w:rPr>
          <w:sz w:val="28"/>
          <w:szCs w:val="28"/>
          <w:lang w:val="en-US"/>
        </w:rPr>
      </w:pPr>
      <w:r w:rsidRPr="00031AC5">
        <w:rPr>
          <w:position w:val="-36"/>
          <w:sz w:val="28"/>
          <w:szCs w:val="28"/>
        </w:rPr>
        <w:object w:dxaOrig="7699" w:dyaOrig="980">
          <v:shape id="_x0000_i1052" type="#_x0000_t75" style="width:384.75pt;height:48.75pt" o:ole="">
            <v:imagedata r:id="rId106" o:title=""/>
          </v:shape>
          <o:OLEObject Type="Embed" ProgID="Equation.DSMT4" ShapeID="_x0000_i1052" DrawAspect="Content" ObjectID="_1474119804" r:id="rId107"/>
        </w:object>
      </w:r>
    </w:p>
    <w:p w:rsidR="002B6F32" w:rsidRDefault="00F77444" w:rsidP="00F31FAB">
      <w:pPr>
        <w:spacing w:line="360" w:lineRule="auto"/>
        <w:jc w:val="center"/>
        <w:rPr>
          <w:sz w:val="28"/>
          <w:szCs w:val="28"/>
          <w:lang w:val="en-US"/>
        </w:rPr>
      </w:pPr>
      <w:r w:rsidRPr="00F77444">
        <w:rPr>
          <w:position w:val="-28"/>
          <w:sz w:val="28"/>
          <w:szCs w:val="28"/>
          <w:lang w:val="en-US"/>
        </w:rPr>
        <w:object w:dxaOrig="3900" w:dyaOrig="859">
          <v:shape id="_x0000_i1053" type="#_x0000_t75" style="width:195pt;height:42.75pt" o:ole="">
            <v:imagedata r:id="rId108" o:title=""/>
          </v:shape>
          <o:OLEObject Type="Embed" ProgID="Equation.DSMT4" ShapeID="_x0000_i1053" DrawAspect="Content" ObjectID="_1474119805" r:id="rId109"/>
        </w:object>
      </w:r>
      <w:r w:rsidR="001C4E6A">
        <w:rPr>
          <w:sz w:val="28"/>
          <w:szCs w:val="28"/>
          <w:lang w:val="en-US"/>
        </w:rPr>
        <w:t>,</w:t>
      </w:r>
    </w:p>
    <w:p w:rsidR="001C4E6A" w:rsidRPr="002B6F32" w:rsidRDefault="001C4E6A" w:rsidP="001C4E6A">
      <w:pPr>
        <w:spacing w:line="360" w:lineRule="auto"/>
        <w:jc w:val="both"/>
        <w:rPr>
          <w:sz w:val="28"/>
          <w:szCs w:val="28"/>
          <w:lang w:val="en-US"/>
        </w:rPr>
      </w:pPr>
    </w:p>
    <w:p w:rsidR="00740576" w:rsidRDefault="000948DC" w:rsidP="001C4E6A">
      <w:pPr>
        <w:spacing w:line="360" w:lineRule="auto"/>
        <w:jc w:val="center"/>
        <w:rPr>
          <w:sz w:val="28"/>
          <w:szCs w:val="28"/>
          <w:lang w:val="en-US"/>
        </w:rPr>
      </w:pPr>
      <w:r w:rsidRPr="001C4E6A">
        <w:rPr>
          <w:position w:val="-32"/>
          <w:sz w:val="28"/>
          <w:szCs w:val="28"/>
        </w:rPr>
        <w:object w:dxaOrig="2480" w:dyaOrig="760">
          <v:shape id="_x0000_i1054" type="#_x0000_t75" style="width:123.75pt;height:38.25pt" o:ole="">
            <v:imagedata r:id="rId110" o:title=""/>
          </v:shape>
          <o:OLEObject Type="Embed" ProgID="Equation.DSMT4" ShapeID="_x0000_i1054" DrawAspect="Content" ObjectID="_1474119806" r:id="rId111"/>
        </w:object>
      </w:r>
    </w:p>
    <w:p w:rsidR="000948DC" w:rsidRPr="00A84A12" w:rsidRDefault="00A84A12" w:rsidP="001C4E6A">
      <w:pPr>
        <w:spacing w:line="360" w:lineRule="auto"/>
        <w:jc w:val="center"/>
        <w:rPr>
          <w:sz w:val="28"/>
          <w:szCs w:val="28"/>
        </w:rPr>
      </w:pPr>
      <w:r w:rsidRPr="000948DC">
        <w:rPr>
          <w:position w:val="-28"/>
          <w:sz w:val="28"/>
          <w:szCs w:val="28"/>
          <w:lang w:val="en-US"/>
        </w:rPr>
        <w:object w:dxaOrig="7640" w:dyaOrig="900">
          <v:shape id="_x0000_i1055" type="#_x0000_t75" style="width:381.75pt;height:45pt" o:ole="">
            <v:imagedata r:id="rId112" o:title=""/>
          </v:shape>
          <o:OLEObject Type="Embed" ProgID="Equation.DSMT4" ShapeID="_x0000_i1055" DrawAspect="Content" ObjectID="_1474119807" r:id="rId113"/>
        </w:object>
      </w:r>
      <w:r>
        <w:rPr>
          <w:sz w:val="28"/>
          <w:szCs w:val="28"/>
        </w:rPr>
        <w:t>.</w:t>
      </w:r>
    </w:p>
    <w:p w:rsidR="00E32CEF" w:rsidRPr="00E32CEF" w:rsidRDefault="003670AA" w:rsidP="00647127">
      <w:pPr>
        <w:spacing w:line="360" w:lineRule="auto"/>
        <w:jc w:val="both"/>
        <w:rPr>
          <w:sz w:val="28"/>
          <w:szCs w:val="28"/>
          <w:lang w:val="en-US"/>
        </w:rPr>
      </w:pPr>
      <w:r w:rsidRPr="003670AA">
        <w:rPr>
          <w:sz w:val="28"/>
          <w:szCs w:val="28"/>
        </w:rPr>
        <w:t>Ответ:</w:t>
      </w:r>
      <w:r w:rsidR="00740576">
        <w:rPr>
          <w:sz w:val="28"/>
          <w:szCs w:val="28"/>
        </w:rPr>
        <w:t xml:space="preserve"> </w:t>
      </w:r>
      <w:r w:rsidR="00A84A12" w:rsidRPr="00A84A12">
        <w:rPr>
          <w:position w:val="-12"/>
          <w:sz w:val="28"/>
          <w:szCs w:val="28"/>
        </w:rPr>
        <w:object w:dxaOrig="1340" w:dyaOrig="380">
          <v:shape id="_x0000_i1056" type="#_x0000_t75" style="width:66.75pt;height:18.75pt" o:ole="">
            <v:imagedata r:id="rId114" o:title=""/>
          </v:shape>
          <o:OLEObject Type="Embed" ProgID="Equation.DSMT4" ShapeID="_x0000_i1056" DrawAspect="Content" ObjectID="_1474119808" r:id="rId115"/>
        </w:object>
      </w:r>
      <w:r w:rsidR="00A84A12">
        <w:rPr>
          <w:sz w:val="28"/>
          <w:szCs w:val="28"/>
          <w:lang w:val="en-US"/>
        </w:rPr>
        <w:t>.</w:t>
      </w:r>
      <w:bookmarkStart w:id="0" w:name="_GoBack"/>
      <w:bookmarkEnd w:id="0"/>
    </w:p>
    <w:sectPr w:rsidR="00E32CEF" w:rsidRPr="00E32CEF" w:rsidSect="0009608E">
      <w:pgSz w:w="11906" w:h="16838"/>
      <w:pgMar w:top="1134" w:right="1418" w:bottom="1701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BA2DBB"/>
    <w:multiLevelType w:val="hybridMultilevel"/>
    <w:tmpl w:val="C112511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276DD6"/>
    <w:multiLevelType w:val="hybridMultilevel"/>
    <w:tmpl w:val="DBD4E73A"/>
    <w:lvl w:ilvl="0" w:tplc="B9929634">
      <w:start w:val="1"/>
      <w:numFmt w:val="decimal"/>
      <w:lvlText w:val="%1)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>
    <w:nsid w:val="55987063"/>
    <w:multiLevelType w:val="singleLevel"/>
    <w:tmpl w:val="ADFC19C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">
    <w:nsid w:val="5CC133CC"/>
    <w:multiLevelType w:val="hybridMultilevel"/>
    <w:tmpl w:val="2D904D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89B46EF"/>
    <w:multiLevelType w:val="hybridMultilevel"/>
    <w:tmpl w:val="3B6646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AA449C1"/>
    <w:multiLevelType w:val="hybridMultilevel"/>
    <w:tmpl w:val="61E02464"/>
    <w:lvl w:ilvl="0" w:tplc="65ECA07C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7EBE18DE"/>
    <w:multiLevelType w:val="hybridMultilevel"/>
    <w:tmpl w:val="9528AF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5"/>
  </w:num>
  <w:num w:numId="4">
    <w:abstractNumId w:val="1"/>
  </w:num>
  <w:num w:numId="5">
    <w:abstractNumId w:val="0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523F"/>
    <w:rsid w:val="00001707"/>
    <w:rsid w:val="00004113"/>
    <w:rsid w:val="00004C20"/>
    <w:rsid w:val="000052A3"/>
    <w:rsid w:val="0000566D"/>
    <w:rsid w:val="00005D9A"/>
    <w:rsid w:val="00007677"/>
    <w:rsid w:val="00010768"/>
    <w:rsid w:val="00011FA4"/>
    <w:rsid w:val="00016A10"/>
    <w:rsid w:val="00030D53"/>
    <w:rsid w:val="000313BC"/>
    <w:rsid w:val="00031AC5"/>
    <w:rsid w:val="000336C3"/>
    <w:rsid w:val="0003756D"/>
    <w:rsid w:val="00040831"/>
    <w:rsid w:val="00041470"/>
    <w:rsid w:val="000458BC"/>
    <w:rsid w:val="000525E2"/>
    <w:rsid w:val="000564A6"/>
    <w:rsid w:val="0006094E"/>
    <w:rsid w:val="00060E74"/>
    <w:rsid w:val="000618DE"/>
    <w:rsid w:val="00065AEB"/>
    <w:rsid w:val="0007057F"/>
    <w:rsid w:val="000712D5"/>
    <w:rsid w:val="00090055"/>
    <w:rsid w:val="0009484E"/>
    <w:rsid w:val="000948DC"/>
    <w:rsid w:val="0009608E"/>
    <w:rsid w:val="0009661B"/>
    <w:rsid w:val="000A259F"/>
    <w:rsid w:val="000A5F2F"/>
    <w:rsid w:val="000B1816"/>
    <w:rsid w:val="000B191C"/>
    <w:rsid w:val="000B22C9"/>
    <w:rsid w:val="000B2DFE"/>
    <w:rsid w:val="000B4422"/>
    <w:rsid w:val="000B5676"/>
    <w:rsid w:val="000C3746"/>
    <w:rsid w:val="000C4BDE"/>
    <w:rsid w:val="000C5AE8"/>
    <w:rsid w:val="000D01A7"/>
    <w:rsid w:val="000D6950"/>
    <w:rsid w:val="000D7ACA"/>
    <w:rsid w:val="000E3AF4"/>
    <w:rsid w:val="000E60F1"/>
    <w:rsid w:val="000E71FF"/>
    <w:rsid w:val="000F013D"/>
    <w:rsid w:val="000F1962"/>
    <w:rsid w:val="000F1B2E"/>
    <w:rsid w:val="000F3505"/>
    <w:rsid w:val="00102129"/>
    <w:rsid w:val="001029C8"/>
    <w:rsid w:val="001030F2"/>
    <w:rsid w:val="001109F2"/>
    <w:rsid w:val="00115325"/>
    <w:rsid w:val="00121531"/>
    <w:rsid w:val="001246E4"/>
    <w:rsid w:val="00124E39"/>
    <w:rsid w:val="001300E5"/>
    <w:rsid w:val="00130F21"/>
    <w:rsid w:val="00142D41"/>
    <w:rsid w:val="00143499"/>
    <w:rsid w:val="00144164"/>
    <w:rsid w:val="001442C8"/>
    <w:rsid w:val="00146434"/>
    <w:rsid w:val="00147895"/>
    <w:rsid w:val="00152B58"/>
    <w:rsid w:val="00154F3D"/>
    <w:rsid w:val="001554C4"/>
    <w:rsid w:val="00156F52"/>
    <w:rsid w:val="00160250"/>
    <w:rsid w:val="00163268"/>
    <w:rsid w:val="00166B6D"/>
    <w:rsid w:val="0017181A"/>
    <w:rsid w:val="00181AB3"/>
    <w:rsid w:val="0018608E"/>
    <w:rsid w:val="00186C4F"/>
    <w:rsid w:val="001876A4"/>
    <w:rsid w:val="00193005"/>
    <w:rsid w:val="00193752"/>
    <w:rsid w:val="00193E03"/>
    <w:rsid w:val="00194FAE"/>
    <w:rsid w:val="001A2158"/>
    <w:rsid w:val="001A361A"/>
    <w:rsid w:val="001A398A"/>
    <w:rsid w:val="001A4F92"/>
    <w:rsid w:val="001A5299"/>
    <w:rsid w:val="001A73AE"/>
    <w:rsid w:val="001B2E03"/>
    <w:rsid w:val="001B2EF4"/>
    <w:rsid w:val="001B4B50"/>
    <w:rsid w:val="001B68B3"/>
    <w:rsid w:val="001B719F"/>
    <w:rsid w:val="001B761F"/>
    <w:rsid w:val="001C16AC"/>
    <w:rsid w:val="001C4E6A"/>
    <w:rsid w:val="001C6336"/>
    <w:rsid w:val="001C66D4"/>
    <w:rsid w:val="001D3C7F"/>
    <w:rsid w:val="001D42A9"/>
    <w:rsid w:val="001D5466"/>
    <w:rsid w:val="001E7847"/>
    <w:rsid w:val="001F0978"/>
    <w:rsid w:val="001F4EE6"/>
    <w:rsid w:val="0020261E"/>
    <w:rsid w:val="00207574"/>
    <w:rsid w:val="00211075"/>
    <w:rsid w:val="00212770"/>
    <w:rsid w:val="00217172"/>
    <w:rsid w:val="002200C3"/>
    <w:rsid w:val="00220678"/>
    <w:rsid w:val="002207F8"/>
    <w:rsid w:val="00221C05"/>
    <w:rsid w:val="002313D9"/>
    <w:rsid w:val="00231958"/>
    <w:rsid w:val="00236DB2"/>
    <w:rsid w:val="00237C6E"/>
    <w:rsid w:val="00242263"/>
    <w:rsid w:val="00247977"/>
    <w:rsid w:val="00251180"/>
    <w:rsid w:val="002537AC"/>
    <w:rsid w:val="0025534B"/>
    <w:rsid w:val="0025619E"/>
    <w:rsid w:val="002577F4"/>
    <w:rsid w:val="002607F1"/>
    <w:rsid w:val="00265FAD"/>
    <w:rsid w:val="00275139"/>
    <w:rsid w:val="00275C1C"/>
    <w:rsid w:val="0028174A"/>
    <w:rsid w:val="00285637"/>
    <w:rsid w:val="0028626D"/>
    <w:rsid w:val="00290214"/>
    <w:rsid w:val="002960EB"/>
    <w:rsid w:val="002978E1"/>
    <w:rsid w:val="002A5230"/>
    <w:rsid w:val="002B1562"/>
    <w:rsid w:val="002B6F32"/>
    <w:rsid w:val="002B6F74"/>
    <w:rsid w:val="002B72BA"/>
    <w:rsid w:val="002C7FA1"/>
    <w:rsid w:val="002F0075"/>
    <w:rsid w:val="002F0C1E"/>
    <w:rsid w:val="002F180F"/>
    <w:rsid w:val="002F183B"/>
    <w:rsid w:val="002F1CB1"/>
    <w:rsid w:val="002F1E84"/>
    <w:rsid w:val="002F3862"/>
    <w:rsid w:val="002F413A"/>
    <w:rsid w:val="002F4908"/>
    <w:rsid w:val="00304F44"/>
    <w:rsid w:val="003175F2"/>
    <w:rsid w:val="003243A5"/>
    <w:rsid w:val="003247C3"/>
    <w:rsid w:val="003252A5"/>
    <w:rsid w:val="00334C68"/>
    <w:rsid w:val="00337F0C"/>
    <w:rsid w:val="00340E9D"/>
    <w:rsid w:val="00347860"/>
    <w:rsid w:val="00347E3B"/>
    <w:rsid w:val="00353AEF"/>
    <w:rsid w:val="00355032"/>
    <w:rsid w:val="003561F7"/>
    <w:rsid w:val="003611DD"/>
    <w:rsid w:val="003670AA"/>
    <w:rsid w:val="00372E72"/>
    <w:rsid w:val="0037377E"/>
    <w:rsid w:val="00376AD3"/>
    <w:rsid w:val="0038170E"/>
    <w:rsid w:val="00385A33"/>
    <w:rsid w:val="00387BD8"/>
    <w:rsid w:val="00395571"/>
    <w:rsid w:val="00397A0A"/>
    <w:rsid w:val="00397D22"/>
    <w:rsid w:val="003A2EB5"/>
    <w:rsid w:val="003A3C7A"/>
    <w:rsid w:val="003A5F72"/>
    <w:rsid w:val="003B0F31"/>
    <w:rsid w:val="003B121F"/>
    <w:rsid w:val="003B22AE"/>
    <w:rsid w:val="003B2587"/>
    <w:rsid w:val="003B44A5"/>
    <w:rsid w:val="003B774B"/>
    <w:rsid w:val="003B7A9D"/>
    <w:rsid w:val="003C0159"/>
    <w:rsid w:val="003C364D"/>
    <w:rsid w:val="003D4E8D"/>
    <w:rsid w:val="003D589B"/>
    <w:rsid w:val="003E0282"/>
    <w:rsid w:val="003E285D"/>
    <w:rsid w:val="003E2F7C"/>
    <w:rsid w:val="003E4D54"/>
    <w:rsid w:val="003F289B"/>
    <w:rsid w:val="003F5FBD"/>
    <w:rsid w:val="0040215C"/>
    <w:rsid w:val="00402549"/>
    <w:rsid w:val="00406EEE"/>
    <w:rsid w:val="00417E0A"/>
    <w:rsid w:val="004227A9"/>
    <w:rsid w:val="00427579"/>
    <w:rsid w:val="00433A15"/>
    <w:rsid w:val="004343D2"/>
    <w:rsid w:val="004366F4"/>
    <w:rsid w:val="0044359D"/>
    <w:rsid w:val="00445876"/>
    <w:rsid w:val="004638C1"/>
    <w:rsid w:val="00463F34"/>
    <w:rsid w:val="00464316"/>
    <w:rsid w:val="004648B6"/>
    <w:rsid w:val="0046574D"/>
    <w:rsid w:val="00470428"/>
    <w:rsid w:val="00470638"/>
    <w:rsid w:val="0047722C"/>
    <w:rsid w:val="0047796C"/>
    <w:rsid w:val="00477C52"/>
    <w:rsid w:val="004936A8"/>
    <w:rsid w:val="00493CBF"/>
    <w:rsid w:val="00496D4F"/>
    <w:rsid w:val="004A00A8"/>
    <w:rsid w:val="004B0EE5"/>
    <w:rsid w:val="004B78B7"/>
    <w:rsid w:val="004C5DEE"/>
    <w:rsid w:val="004D041B"/>
    <w:rsid w:val="004D6E9C"/>
    <w:rsid w:val="004D79E5"/>
    <w:rsid w:val="004E113E"/>
    <w:rsid w:val="004E557E"/>
    <w:rsid w:val="004E5657"/>
    <w:rsid w:val="004E699C"/>
    <w:rsid w:val="004F0771"/>
    <w:rsid w:val="004F26C6"/>
    <w:rsid w:val="004F3102"/>
    <w:rsid w:val="004F3D56"/>
    <w:rsid w:val="004F5CC3"/>
    <w:rsid w:val="004F6901"/>
    <w:rsid w:val="00504AA6"/>
    <w:rsid w:val="00507B27"/>
    <w:rsid w:val="00510E4E"/>
    <w:rsid w:val="005113BA"/>
    <w:rsid w:val="00515E94"/>
    <w:rsid w:val="005163BE"/>
    <w:rsid w:val="00517A5F"/>
    <w:rsid w:val="0052047A"/>
    <w:rsid w:val="00522110"/>
    <w:rsid w:val="005241E0"/>
    <w:rsid w:val="0052626F"/>
    <w:rsid w:val="00527D08"/>
    <w:rsid w:val="00537398"/>
    <w:rsid w:val="0054147E"/>
    <w:rsid w:val="00545429"/>
    <w:rsid w:val="00545AAD"/>
    <w:rsid w:val="00554B88"/>
    <w:rsid w:val="00555099"/>
    <w:rsid w:val="005560C6"/>
    <w:rsid w:val="00556107"/>
    <w:rsid w:val="00556C99"/>
    <w:rsid w:val="00560B31"/>
    <w:rsid w:val="00562DAF"/>
    <w:rsid w:val="00565799"/>
    <w:rsid w:val="00570CD2"/>
    <w:rsid w:val="00571CC4"/>
    <w:rsid w:val="00571F69"/>
    <w:rsid w:val="00574B1A"/>
    <w:rsid w:val="005753E5"/>
    <w:rsid w:val="00575BE3"/>
    <w:rsid w:val="005768F8"/>
    <w:rsid w:val="00577842"/>
    <w:rsid w:val="00580B9A"/>
    <w:rsid w:val="0058245F"/>
    <w:rsid w:val="00583741"/>
    <w:rsid w:val="00587CB3"/>
    <w:rsid w:val="00587F13"/>
    <w:rsid w:val="0059062B"/>
    <w:rsid w:val="00591D0D"/>
    <w:rsid w:val="00593713"/>
    <w:rsid w:val="00594F8B"/>
    <w:rsid w:val="0059751F"/>
    <w:rsid w:val="005A059E"/>
    <w:rsid w:val="005B3F41"/>
    <w:rsid w:val="005B44D3"/>
    <w:rsid w:val="005B4E1A"/>
    <w:rsid w:val="005B5A7B"/>
    <w:rsid w:val="005B703A"/>
    <w:rsid w:val="005C27F0"/>
    <w:rsid w:val="005D0300"/>
    <w:rsid w:val="005D156A"/>
    <w:rsid w:val="005D3A78"/>
    <w:rsid w:val="005D5818"/>
    <w:rsid w:val="005D5FF7"/>
    <w:rsid w:val="005E0CEB"/>
    <w:rsid w:val="005E4162"/>
    <w:rsid w:val="005F3557"/>
    <w:rsid w:val="005F481C"/>
    <w:rsid w:val="005F5FCD"/>
    <w:rsid w:val="005F7CE8"/>
    <w:rsid w:val="006029CF"/>
    <w:rsid w:val="00603F84"/>
    <w:rsid w:val="006058AE"/>
    <w:rsid w:val="00610A88"/>
    <w:rsid w:val="006212F0"/>
    <w:rsid w:val="0062212A"/>
    <w:rsid w:val="00624099"/>
    <w:rsid w:val="00630F07"/>
    <w:rsid w:val="00632A80"/>
    <w:rsid w:val="00632B95"/>
    <w:rsid w:val="00640559"/>
    <w:rsid w:val="00641038"/>
    <w:rsid w:val="00641E00"/>
    <w:rsid w:val="00643EB9"/>
    <w:rsid w:val="0064441B"/>
    <w:rsid w:val="006461FE"/>
    <w:rsid w:val="00646CE6"/>
    <w:rsid w:val="00647127"/>
    <w:rsid w:val="00647800"/>
    <w:rsid w:val="00653BE1"/>
    <w:rsid w:val="00661124"/>
    <w:rsid w:val="00663748"/>
    <w:rsid w:val="00664E03"/>
    <w:rsid w:val="00667CE4"/>
    <w:rsid w:val="00672EDD"/>
    <w:rsid w:val="006734FA"/>
    <w:rsid w:val="00674348"/>
    <w:rsid w:val="0067759D"/>
    <w:rsid w:val="006846A6"/>
    <w:rsid w:val="00684F67"/>
    <w:rsid w:val="0068550A"/>
    <w:rsid w:val="00690E41"/>
    <w:rsid w:val="00694D83"/>
    <w:rsid w:val="00695355"/>
    <w:rsid w:val="006A3A43"/>
    <w:rsid w:val="006A3E9E"/>
    <w:rsid w:val="006A5B7B"/>
    <w:rsid w:val="006B0853"/>
    <w:rsid w:val="006B110A"/>
    <w:rsid w:val="006B1B4E"/>
    <w:rsid w:val="006B2029"/>
    <w:rsid w:val="006B31A6"/>
    <w:rsid w:val="006B5147"/>
    <w:rsid w:val="006B695E"/>
    <w:rsid w:val="006C0C1D"/>
    <w:rsid w:val="006C2BA9"/>
    <w:rsid w:val="006C5D8A"/>
    <w:rsid w:val="006C66DE"/>
    <w:rsid w:val="006C76DC"/>
    <w:rsid w:val="006D2B83"/>
    <w:rsid w:val="006E0624"/>
    <w:rsid w:val="006E2158"/>
    <w:rsid w:val="006E670E"/>
    <w:rsid w:val="006E6F21"/>
    <w:rsid w:val="006F0427"/>
    <w:rsid w:val="006F0CE9"/>
    <w:rsid w:val="006F0DD4"/>
    <w:rsid w:val="006F1185"/>
    <w:rsid w:val="006F55B1"/>
    <w:rsid w:val="007031E8"/>
    <w:rsid w:val="0070773E"/>
    <w:rsid w:val="00712C47"/>
    <w:rsid w:val="0071328E"/>
    <w:rsid w:val="007221D9"/>
    <w:rsid w:val="007224AA"/>
    <w:rsid w:val="00722BA8"/>
    <w:rsid w:val="00723A20"/>
    <w:rsid w:val="007263A4"/>
    <w:rsid w:val="007279D9"/>
    <w:rsid w:val="0073214B"/>
    <w:rsid w:val="00733019"/>
    <w:rsid w:val="007379C3"/>
    <w:rsid w:val="00740576"/>
    <w:rsid w:val="007411FD"/>
    <w:rsid w:val="00741848"/>
    <w:rsid w:val="00742F50"/>
    <w:rsid w:val="00745F73"/>
    <w:rsid w:val="00750EB8"/>
    <w:rsid w:val="007522C2"/>
    <w:rsid w:val="00757E1C"/>
    <w:rsid w:val="007614A8"/>
    <w:rsid w:val="007627C1"/>
    <w:rsid w:val="007630C9"/>
    <w:rsid w:val="00766B76"/>
    <w:rsid w:val="00774C4E"/>
    <w:rsid w:val="00776C19"/>
    <w:rsid w:val="0077782C"/>
    <w:rsid w:val="00777C44"/>
    <w:rsid w:val="007800E4"/>
    <w:rsid w:val="00783D1C"/>
    <w:rsid w:val="007850F3"/>
    <w:rsid w:val="007854BF"/>
    <w:rsid w:val="00785FF8"/>
    <w:rsid w:val="00786E31"/>
    <w:rsid w:val="00790743"/>
    <w:rsid w:val="00790B4D"/>
    <w:rsid w:val="00791B08"/>
    <w:rsid w:val="00793053"/>
    <w:rsid w:val="007930B9"/>
    <w:rsid w:val="00793B01"/>
    <w:rsid w:val="00794F17"/>
    <w:rsid w:val="00796F27"/>
    <w:rsid w:val="0079743E"/>
    <w:rsid w:val="00797841"/>
    <w:rsid w:val="00797BE5"/>
    <w:rsid w:val="00797C87"/>
    <w:rsid w:val="007A0709"/>
    <w:rsid w:val="007A21E0"/>
    <w:rsid w:val="007A6A51"/>
    <w:rsid w:val="007C277B"/>
    <w:rsid w:val="007D0ED6"/>
    <w:rsid w:val="007E2BF5"/>
    <w:rsid w:val="007F2E3B"/>
    <w:rsid w:val="007F35A2"/>
    <w:rsid w:val="007F35A5"/>
    <w:rsid w:val="007F5128"/>
    <w:rsid w:val="008047B1"/>
    <w:rsid w:val="0080773A"/>
    <w:rsid w:val="00812AC2"/>
    <w:rsid w:val="00815D09"/>
    <w:rsid w:val="0082013A"/>
    <w:rsid w:val="00820EBE"/>
    <w:rsid w:val="00832448"/>
    <w:rsid w:val="00833F92"/>
    <w:rsid w:val="008356F5"/>
    <w:rsid w:val="00837433"/>
    <w:rsid w:val="0084124F"/>
    <w:rsid w:val="0084152A"/>
    <w:rsid w:val="008470D7"/>
    <w:rsid w:val="008503FC"/>
    <w:rsid w:val="008600DF"/>
    <w:rsid w:val="0086362A"/>
    <w:rsid w:val="00866A72"/>
    <w:rsid w:val="00876F89"/>
    <w:rsid w:val="0088031C"/>
    <w:rsid w:val="00882248"/>
    <w:rsid w:val="00885759"/>
    <w:rsid w:val="008932DD"/>
    <w:rsid w:val="00897AB1"/>
    <w:rsid w:val="008A0CCA"/>
    <w:rsid w:val="008B05E4"/>
    <w:rsid w:val="008B15F6"/>
    <w:rsid w:val="008B5BEF"/>
    <w:rsid w:val="008C5473"/>
    <w:rsid w:val="008C5F14"/>
    <w:rsid w:val="008D0BA9"/>
    <w:rsid w:val="008D294C"/>
    <w:rsid w:val="008E2E88"/>
    <w:rsid w:val="008E422E"/>
    <w:rsid w:val="008E660B"/>
    <w:rsid w:val="008F0C1D"/>
    <w:rsid w:val="008F664C"/>
    <w:rsid w:val="00901AAB"/>
    <w:rsid w:val="00903A29"/>
    <w:rsid w:val="0090405D"/>
    <w:rsid w:val="00912C63"/>
    <w:rsid w:val="00913EB6"/>
    <w:rsid w:val="0092112E"/>
    <w:rsid w:val="009216B2"/>
    <w:rsid w:val="00924290"/>
    <w:rsid w:val="00926F43"/>
    <w:rsid w:val="009308E7"/>
    <w:rsid w:val="0093354B"/>
    <w:rsid w:val="00934C6A"/>
    <w:rsid w:val="0094369F"/>
    <w:rsid w:val="00945B8A"/>
    <w:rsid w:val="00947181"/>
    <w:rsid w:val="009472C3"/>
    <w:rsid w:val="00947CEB"/>
    <w:rsid w:val="009541EB"/>
    <w:rsid w:val="00965652"/>
    <w:rsid w:val="00971FFD"/>
    <w:rsid w:val="00981F43"/>
    <w:rsid w:val="0098273A"/>
    <w:rsid w:val="00986BC8"/>
    <w:rsid w:val="00990205"/>
    <w:rsid w:val="009906F2"/>
    <w:rsid w:val="009949E8"/>
    <w:rsid w:val="009A18A4"/>
    <w:rsid w:val="009A3BF9"/>
    <w:rsid w:val="009A5975"/>
    <w:rsid w:val="009A7EA2"/>
    <w:rsid w:val="009B02F6"/>
    <w:rsid w:val="009B2A8E"/>
    <w:rsid w:val="009B2D9B"/>
    <w:rsid w:val="009B6F2C"/>
    <w:rsid w:val="009B7D49"/>
    <w:rsid w:val="009C043C"/>
    <w:rsid w:val="009C04FC"/>
    <w:rsid w:val="009C1822"/>
    <w:rsid w:val="009D04CE"/>
    <w:rsid w:val="009D495E"/>
    <w:rsid w:val="009D51C8"/>
    <w:rsid w:val="009D6D97"/>
    <w:rsid w:val="009E4CD0"/>
    <w:rsid w:val="009E523F"/>
    <w:rsid w:val="009E7291"/>
    <w:rsid w:val="009F0F68"/>
    <w:rsid w:val="009F7627"/>
    <w:rsid w:val="009F76CD"/>
    <w:rsid w:val="009F7F79"/>
    <w:rsid w:val="00A02BF5"/>
    <w:rsid w:val="00A11D05"/>
    <w:rsid w:val="00A12CD5"/>
    <w:rsid w:val="00A24FD2"/>
    <w:rsid w:val="00A254F1"/>
    <w:rsid w:val="00A27C2C"/>
    <w:rsid w:val="00A339BF"/>
    <w:rsid w:val="00A3765D"/>
    <w:rsid w:val="00A42ECC"/>
    <w:rsid w:val="00A449A5"/>
    <w:rsid w:val="00A47405"/>
    <w:rsid w:val="00A47E42"/>
    <w:rsid w:val="00A562AA"/>
    <w:rsid w:val="00A5676D"/>
    <w:rsid w:val="00A578A3"/>
    <w:rsid w:val="00A6114B"/>
    <w:rsid w:val="00A72A66"/>
    <w:rsid w:val="00A7421C"/>
    <w:rsid w:val="00A758AF"/>
    <w:rsid w:val="00A82727"/>
    <w:rsid w:val="00A84A12"/>
    <w:rsid w:val="00A84D2D"/>
    <w:rsid w:val="00A8586B"/>
    <w:rsid w:val="00A9243E"/>
    <w:rsid w:val="00A9291E"/>
    <w:rsid w:val="00AA148A"/>
    <w:rsid w:val="00AB31AE"/>
    <w:rsid w:val="00AB33D3"/>
    <w:rsid w:val="00AB55BE"/>
    <w:rsid w:val="00AB7279"/>
    <w:rsid w:val="00AB7FD1"/>
    <w:rsid w:val="00AD0079"/>
    <w:rsid w:val="00AD10AD"/>
    <w:rsid w:val="00AD6F4A"/>
    <w:rsid w:val="00AD7809"/>
    <w:rsid w:val="00AE3A40"/>
    <w:rsid w:val="00AF000A"/>
    <w:rsid w:val="00AF704F"/>
    <w:rsid w:val="00AF7CBB"/>
    <w:rsid w:val="00B058F6"/>
    <w:rsid w:val="00B07A34"/>
    <w:rsid w:val="00B100D4"/>
    <w:rsid w:val="00B111B7"/>
    <w:rsid w:val="00B12BCB"/>
    <w:rsid w:val="00B142CB"/>
    <w:rsid w:val="00B152A9"/>
    <w:rsid w:val="00B2087E"/>
    <w:rsid w:val="00B215C8"/>
    <w:rsid w:val="00B25A5B"/>
    <w:rsid w:val="00B25B53"/>
    <w:rsid w:val="00B27CD6"/>
    <w:rsid w:val="00B31B01"/>
    <w:rsid w:val="00B32E8B"/>
    <w:rsid w:val="00B35ECF"/>
    <w:rsid w:val="00B36B39"/>
    <w:rsid w:val="00B37576"/>
    <w:rsid w:val="00B40461"/>
    <w:rsid w:val="00B462F8"/>
    <w:rsid w:val="00B47973"/>
    <w:rsid w:val="00B574D9"/>
    <w:rsid w:val="00B61F08"/>
    <w:rsid w:val="00B64532"/>
    <w:rsid w:val="00B72EEC"/>
    <w:rsid w:val="00B742F8"/>
    <w:rsid w:val="00B76F38"/>
    <w:rsid w:val="00B77C92"/>
    <w:rsid w:val="00B8122B"/>
    <w:rsid w:val="00B84646"/>
    <w:rsid w:val="00B971E0"/>
    <w:rsid w:val="00B97C3D"/>
    <w:rsid w:val="00BA223D"/>
    <w:rsid w:val="00BA7AAE"/>
    <w:rsid w:val="00BB14A3"/>
    <w:rsid w:val="00BB18E4"/>
    <w:rsid w:val="00BB3379"/>
    <w:rsid w:val="00BB79A1"/>
    <w:rsid w:val="00BC489C"/>
    <w:rsid w:val="00BD030D"/>
    <w:rsid w:val="00BD379D"/>
    <w:rsid w:val="00BE01C8"/>
    <w:rsid w:val="00BE2525"/>
    <w:rsid w:val="00BE335F"/>
    <w:rsid w:val="00BF75FA"/>
    <w:rsid w:val="00BF796B"/>
    <w:rsid w:val="00C02672"/>
    <w:rsid w:val="00C06DDE"/>
    <w:rsid w:val="00C07719"/>
    <w:rsid w:val="00C13EDA"/>
    <w:rsid w:val="00C16A19"/>
    <w:rsid w:val="00C20C00"/>
    <w:rsid w:val="00C221CE"/>
    <w:rsid w:val="00C268DD"/>
    <w:rsid w:val="00C30483"/>
    <w:rsid w:val="00C32B34"/>
    <w:rsid w:val="00C331DF"/>
    <w:rsid w:val="00C33495"/>
    <w:rsid w:val="00C35A15"/>
    <w:rsid w:val="00C35A67"/>
    <w:rsid w:val="00C37D0A"/>
    <w:rsid w:val="00C37FC1"/>
    <w:rsid w:val="00C4035E"/>
    <w:rsid w:val="00C41093"/>
    <w:rsid w:val="00C41436"/>
    <w:rsid w:val="00C43FD8"/>
    <w:rsid w:val="00C57337"/>
    <w:rsid w:val="00C6055E"/>
    <w:rsid w:val="00C62BAE"/>
    <w:rsid w:val="00C67B1D"/>
    <w:rsid w:val="00C67CA0"/>
    <w:rsid w:val="00C71A5E"/>
    <w:rsid w:val="00C776C0"/>
    <w:rsid w:val="00C811F0"/>
    <w:rsid w:val="00C92781"/>
    <w:rsid w:val="00C94AC4"/>
    <w:rsid w:val="00C96C92"/>
    <w:rsid w:val="00C974AB"/>
    <w:rsid w:val="00C97C9E"/>
    <w:rsid w:val="00CA0130"/>
    <w:rsid w:val="00CA2E1A"/>
    <w:rsid w:val="00CB2C08"/>
    <w:rsid w:val="00CB4679"/>
    <w:rsid w:val="00CB6EC7"/>
    <w:rsid w:val="00CC19EB"/>
    <w:rsid w:val="00CC1E9E"/>
    <w:rsid w:val="00CC39A9"/>
    <w:rsid w:val="00CC4927"/>
    <w:rsid w:val="00CD2F2B"/>
    <w:rsid w:val="00CE08A7"/>
    <w:rsid w:val="00CE3639"/>
    <w:rsid w:val="00CE6672"/>
    <w:rsid w:val="00CF16CC"/>
    <w:rsid w:val="00CF2B16"/>
    <w:rsid w:val="00CF536D"/>
    <w:rsid w:val="00D01EF1"/>
    <w:rsid w:val="00D01F39"/>
    <w:rsid w:val="00D10313"/>
    <w:rsid w:val="00D2299B"/>
    <w:rsid w:val="00D231DB"/>
    <w:rsid w:val="00D41D07"/>
    <w:rsid w:val="00D43301"/>
    <w:rsid w:val="00D44D74"/>
    <w:rsid w:val="00D601A3"/>
    <w:rsid w:val="00D628D9"/>
    <w:rsid w:val="00D63174"/>
    <w:rsid w:val="00D754E7"/>
    <w:rsid w:val="00D8094C"/>
    <w:rsid w:val="00D868D9"/>
    <w:rsid w:val="00D93529"/>
    <w:rsid w:val="00D94033"/>
    <w:rsid w:val="00D95FEA"/>
    <w:rsid w:val="00DA1579"/>
    <w:rsid w:val="00DA53CE"/>
    <w:rsid w:val="00DA62FF"/>
    <w:rsid w:val="00DB3E3C"/>
    <w:rsid w:val="00DB5092"/>
    <w:rsid w:val="00DB6CDA"/>
    <w:rsid w:val="00DB6E66"/>
    <w:rsid w:val="00DC0D7D"/>
    <w:rsid w:val="00DC14AA"/>
    <w:rsid w:val="00DD273C"/>
    <w:rsid w:val="00DD3243"/>
    <w:rsid w:val="00DD37C8"/>
    <w:rsid w:val="00DD425F"/>
    <w:rsid w:val="00DE0D81"/>
    <w:rsid w:val="00DE13AD"/>
    <w:rsid w:val="00E023AB"/>
    <w:rsid w:val="00E13D11"/>
    <w:rsid w:val="00E14AB4"/>
    <w:rsid w:val="00E1526B"/>
    <w:rsid w:val="00E159CE"/>
    <w:rsid w:val="00E16068"/>
    <w:rsid w:val="00E2034D"/>
    <w:rsid w:val="00E20738"/>
    <w:rsid w:val="00E209D1"/>
    <w:rsid w:val="00E212DA"/>
    <w:rsid w:val="00E24003"/>
    <w:rsid w:val="00E329EE"/>
    <w:rsid w:val="00E32CEF"/>
    <w:rsid w:val="00E34D07"/>
    <w:rsid w:val="00E4218B"/>
    <w:rsid w:val="00E42B01"/>
    <w:rsid w:val="00E43C54"/>
    <w:rsid w:val="00E43D08"/>
    <w:rsid w:val="00E50BA0"/>
    <w:rsid w:val="00E531B8"/>
    <w:rsid w:val="00E601D9"/>
    <w:rsid w:val="00E75BE3"/>
    <w:rsid w:val="00E77453"/>
    <w:rsid w:val="00E8085C"/>
    <w:rsid w:val="00E813F2"/>
    <w:rsid w:val="00E814BA"/>
    <w:rsid w:val="00E8225F"/>
    <w:rsid w:val="00E916EB"/>
    <w:rsid w:val="00E9778C"/>
    <w:rsid w:val="00EA0F5E"/>
    <w:rsid w:val="00EA17ED"/>
    <w:rsid w:val="00EA2193"/>
    <w:rsid w:val="00EA3452"/>
    <w:rsid w:val="00EA5D2B"/>
    <w:rsid w:val="00EA5F48"/>
    <w:rsid w:val="00EB0617"/>
    <w:rsid w:val="00EB2845"/>
    <w:rsid w:val="00EB2E89"/>
    <w:rsid w:val="00EB4417"/>
    <w:rsid w:val="00EB5EB4"/>
    <w:rsid w:val="00EC2920"/>
    <w:rsid w:val="00EC7089"/>
    <w:rsid w:val="00ED050B"/>
    <w:rsid w:val="00ED1849"/>
    <w:rsid w:val="00EE1010"/>
    <w:rsid w:val="00EE1C40"/>
    <w:rsid w:val="00EF215A"/>
    <w:rsid w:val="00F02EA9"/>
    <w:rsid w:val="00F03E27"/>
    <w:rsid w:val="00F2055A"/>
    <w:rsid w:val="00F2251D"/>
    <w:rsid w:val="00F255C3"/>
    <w:rsid w:val="00F27062"/>
    <w:rsid w:val="00F27BEF"/>
    <w:rsid w:val="00F27FFD"/>
    <w:rsid w:val="00F31062"/>
    <w:rsid w:val="00F315AC"/>
    <w:rsid w:val="00F316E0"/>
    <w:rsid w:val="00F31FAB"/>
    <w:rsid w:val="00F329F8"/>
    <w:rsid w:val="00F34EB5"/>
    <w:rsid w:val="00F3665F"/>
    <w:rsid w:val="00F36F5B"/>
    <w:rsid w:val="00F37C37"/>
    <w:rsid w:val="00F42965"/>
    <w:rsid w:val="00F45A9E"/>
    <w:rsid w:val="00F513CA"/>
    <w:rsid w:val="00F517C3"/>
    <w:rsid w:val="00F517DD"/>
    <w:rsid w:val="00F530C2"/>
    <w:rsid w:val="00F53210"/>
    <w:rsid w:val="00F56403"/>
    <w:rsid w:val="00F65EE0"/>
    <w:rsid w:val="00F77346"/>
    <w:rsid w:val="00F77444"/>
    <w:rsid w:val="00F80F20"/>
    <w:rsid w:val="00F84154"/>
    <w:rsid w:val="00F87363"/>
    <w:rsid w:val="00F900F5"/>
    <w:rsid w:val="00F92B8F"/>
    <w:rsid w:val="00FA0320"/>
    <w:rsid w:val="00FA097E"/>
    <w:rsid w:val="00FA1642"/>
    <w:rsid w:val="00FA42A8"/>
    <w:rsid w:val="00FA7224"/>
    <w:rsid w:val="00FB1657"/>
    <w:rsid w:val="00FB509A"/>
    <w:rsid w:val="00FC7B0D"/>
    <w:rsid w:val="00FD488D"/>
    <w:rsid w:val="00FD4A8F"/>
    <w:rsid w:val="00FD76B7"/>
    <w:rsid w:val="00FD7BBC"/>
    <w:rsid w:val="00FE2F7D"/>
    <w:rsid w:val="00FF029E"/>
    <w:rsid w:val="00FF68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5241E0"/>
    <w:pPr>
      <w:spacing w:before="100" w:beforeAutospacing="1" w:after="100" w:afterAutospacing="1"/>
    </w:pPr>
    <w:rPr>
      <w:rFonts w:eastAsiaTheme="minorEastAsia"/>
    </w:rPr>
  </w:style>
  <w:style w:type="paragraph" w:styleId="a4">
    <w:name w:val="List Paragraph"/>
    <w:basedOn w:val="a"/>
    <w:uiPriority w:val="34"/>
    <w:qFormat/>
    <w:rsid w:val="005241E0"/>
    <w:pPr>
      <w:ind w:left="720"/>
      <w:contextualSpacing/>
    </w:pPr>
  </w:style>
  <w:style w:type="paragraph" w:customStyle="1" w:styleId="MTDisplayEquation">
    <w:name w:val="MTDisplayEquation"/>
    <w:basedOn w:val="a"/>
    <w:link w:val="MTDisplayEquation0"/>
    <w:rsid w:val="00220678"/>
    <w:pPr>
      <w:tabs>
        <w:tab w:val="center" w:pos="4540"/>
        <w:tab w:val="right" w:pos="9080"/>
      </w:tabs>
      <w:spacing w:line="360" w:lineRule="auto"/>
      <w:ind w:firstLine="708"/>
      <w:jc w:val="both"/>
    </w:pPr>
    <w:rPr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220678"/>
    <w:rPr>
      <w:sz w:val="28"/>
      <w:szCs w:val="28"/>
    </w:rPr>
  </w:style>
  <w:style w:type="paragraph" w:styleId="a5">
    <w:name w:val="Balloon Text"/>
    <w:basedOn w:val="a"/>
    <w:link w:val="a6"/>
    <w:rsid w:val="00C41093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C4109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9B2D9B"/>
  </w:style>
  <w:style w:type="table" w:styleId="a7">
    <w:name w:val="Table Grid"/>
    <w:basedOn w:val="a1"/>
    <w:rsid w:val="003F28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7630C9"/>
    <w:rPr>
      <w:color w:val="808080"/>
    </w:rPr>
  </w:style>
  <w:style w:type="paragraph" w:customStyle="1" w:styleId="Default">
    <w:name w:val="Default"/>
    <w:rsid w:val="00BE252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5241E0"/>
    <w:pPr>
      <w:spacing w:before="100" w:beforeAutospacing="1" w:after="100" w:afterAutospacing="1"/>
    </w:pPr>
    <w:rPr>
      <w:rFonts w:eastAsiaTheme="minorEastAsia"/>
    </w:rPr>
  </w:style>
  <w:style w:type="paragraph" w:styleId="a4">
    <w:name w:val="List Paragraph"/>
    <w:basedOn w:val="a"/>
    <w:uiPriority w:val="34"/>
    <w:qFormat/>
    <w:rsid w:val="005241E0"/>
    <w:pPr>
      <w:ind w:left="720"/>
      <w:contextualSpacing/>
    </w:pPr>
  </w:style>
  <w:style w:type="paragraph" w:customStyle="1" w:styleId="MTDisplayEquation">
    <w:name w:val="MTDisplayEquation"/>
    <w:basedOn w:val="a"/>
    <w:link w:val="MTDisplayEquation0"/>
    <w:rsid w:val="00220678"/>
    <w:pPr>
      <w:tabs>
        <w:tab w:val="center" w:pos="4540"/>
        <w:tab w:val="right" w:pos="9080"/>
      </w:tabs>
      <w:spacing w:line="360" w:lineRule="auto"/>
      <w:ind w:firstLine="708"/>
      <w:jc w:val="both"/>
    </w:pPr>
    <w:rPr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220678"/>
    <w:rPr>
      <w:sz w:val="28"/>
      <w:szCs w:val="28"/>
    </w:rPr>
  </w:style>
  <w:style w:type="paragraph" w:styleId="a5">
    <w:name w:val="Balloon Text"/>
    <w:basedOn w:val="a"/>
    <w:link w:val="a6"/>
    <w:rsid w:val="00C41093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C4109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9B2D9B"/>
  </w:style>
  <w:style w:type="table" w:styleId="a7">
    <w:name w:val="Table Grid"/>
    <w:basedOn w:val="a1"/>
    <w:rsid w:val="003F28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7630C9"/>
    <w:rPr>
      <w:color w:val="808080"/>
    </w:rPr>
  </w:style>
  <w:style w:type="paragraph" w:customStyle="1" w:styleId="Default">
    <w:name w:val="Default"/>
    <w:rsid w:val="00BE252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6.bin"/><Relationship Id="rId84" Type="http://schemas.openxmlformats.org/officeDocument/2006/relationships/image" Target="media/image32.wmf"/><Relationship Id="rId89" Type="http://schemas.openxmlformats.org/officeDocument/2006/relationships/oleObject" Target="embeddings/oleObject49.bin"/><Relationship Id="rId112" Type="http://schemas.openxmlformats.org/officeDocument/2006/relationships/image" Target="media/image4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27.wmf"/><Relationship Id="rId79" Type="http://schemas.openxmlformats.org/officeDocument/2006/relationships/oleObject" Target="embeddings/oleObject44.bin"/><Relationship Id="rId102" Type="http://schemas.openxmlformats.org/officeDocument/2006/relationships/image" Target="media/image41.wmf"/><Relationship Id="rId5" Type="http://schemas.openxmlformats.org/officeDocument/2006/relationships/settings" Target="settings.xml"/><Relationship Id="rId90" Type="http://schemas.openxmlformats.org/officeDocument/2006/relationships/image" Target="media/image35.wmf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1.bin"/><Relationship Id="rId80" Type="http://schemas.openxmlformats.org/officeDocument/2006/relationships/image" Target="media/image30.wmf"/><Relationship Id="rId85" Type="http://schemas.openxmlformats.org/officeDocument/2006/relationships/oleObject" Target="embeddings/oleObject4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4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2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4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9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3.wmf"/><Relationship Id="rId94" Type="http://schemas.openxmlformats.org/officeDocument/2006/relationships/image" Target="media/image37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28.wmf"/><Relationship Id="rId97" Type="http://schemas.openxmlformats.org/officeDocument/2006/relationships/oleObject" Target="embeddings/oleObject53.bin"/><Relationship Id="rId104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oleObject" Target="embeddings/oleObject39.bin"/><Relationship Id="rId92" Type="http://schemas.openxmlformats.org/officeDocument/2006/relationships/image" Target="media/image3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1.bin"/><Relationship Id="rId98" Type="http://schemas.openxmlformats.org/officeDocument/2006/relationships/image" Target="media/image39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5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6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895042-722A-4FD2-8C0A-2DF50B4586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77</TotalTime>
  <Pages>3</Pages>
  <Words>274</Words>
  <Characters>1564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Zhukov Evgeniy</cp:lastModifiedBy>
  <cp:revision>805</cp:revision>
  <cp:lastPrinted>2013-03-24T13:20:00Z</cp:lastPrinted>
  <dcterms:created xsi:type="dcterms:W3CDTF">2011-02-20T18:03:00Z</dcterms:created>
  <dcterms:modified xsi:type="dcterms:W3CDTF">2014-10-06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